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557" r:id="rId3"/>
    <p:sldId id="498" r:id="rId4"/>
    <p:sldId id="492" r:id="rId5"/>
    <p:sldId id="493" r:id="rId6"/>
    <p:sldId id="494" r:id="rId7"/>
    <p:sldId id="495" r:id="rId8"/>
    <p:sldId id="497" r:id="rId9"/>
    <p:sldId id="496" r:id="rId10"/>
    <p:sldId id="544" r:id="rId11"/>
    <p:sldId id="506" r:id="rId12"/>
    <p:sldId id="501" r:id="rId13"/>
    <p:sldId id="552" r:id="rId14"/>
    <p:sldId id="500" r:id="rId15"/>
    <p:sldId id="547" r:id="rId16"/>
    <p:sldId id="517" r:id="rId17"/>
    <p:sldId id="507" r:id="rId18"/>
    <p:sldId id="548" r:id="rId19"/>
    <p:sldId id="549" r:id="rId20"/>
    <p:sldId id="515" r:id="rId21"/>
    <p:sldId id="551" r:id="rId22"/>
    <p:sldId id="499" r:id="rId23"/>
    <p:sldId id="553" r:id="rId24"/>
    <p:sldId id="521" r:id="rId25"/>
    <p:sldId id="531" r:id="rId26"/>
    <p:sldId id="532" r:id="rId27"/>
    <p:sldId id="528" r:id="rId28"/>
    <p:sldId id="554" r:id="rId29"/>
    <p:sldId id="555" r:id="rId30"/>
    <p:sldId id="533" r:id="rId31"/>
    <p:sldId id="534" r:id="rId32"/>
    <p:sldId id="535" r:id="rId33"/>
    <p:sldId id="536" r:id="rId34"/>
    <p:sldId id="556" r:id="rId35"/>
    <p:sldId id="541" r:id="rId36"/>
    <p:sldId id="542" r:id="rId37"/>
    <p:sldId id="543" r:id="rId38"/>
    <p:sldId id="481" r:id="rId39"/>
    <p:sldId id="482" r:id="rId40"/>
    <p:sldId id="483" r:id="rId4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7" autoAdjust="0"/>
    <p:restoredTop sz="94297" autoAdjust="0"/>
  </p:normalViewPr>
  <p:slideViewPr>
    <p:cSldViewPr snapToGrid="0" snapToObjects="1">
      <p:cViewPr>
        <p:scale>
          <a:sx n="130" d="100"/>
          <a:sy n="130" d="100"/>
        </p:scale>
        <p:origin x="-1860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818"/>
    </p:cViewPr>
  </p:sorterViewPr>
  <p:notesViewPr>
    <p:cSldViewPr snapToGrid="0" snapToObjects="1">
      <p:cViewPr varScale="1">
        <p:scale>
          <a:sx n="97" d="100"/>
          <a:sy n="97" d="100"/>
        </p:scale>
        <p:origin x="-3480" y="-90"/>
      </p:cViewPr>
      <p:guideLst>
        <p:guide orient="horz" pos="3025"/>
        <p:guide pos="2305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14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14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85" tIns="48494" rIns="96985" bIns="4849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85" tIns="48494" rIns="96985" bIns="4849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0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4/2010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2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274511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5 due Wednesday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idterm #2 is Thursd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49"/>
          <p:cNvGrpSpPr/>
          <p:nvPr/>
        </p:nvGrpSpPr>
        <p:grpSpPr>
          <a:xfrm>
            <a:off x="-79810" y="548856"/>
            <a:ext cx="670683" cy="1542982"/>
            <a:chOff x="785404" y="1743238"/>
            <a:chExt cx="670683" cy="1542982"/>
          </a:xfrm>
        </p:grpSpPr>
        <p:sp>
          <p:nvSpPr>
            <p:cNvPr id="195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" name="Group 405"/>
            <p:cNvGrpSpPr/>
            <p:nvPr/>
          </p:nvGrpSpPr>
          <p:grpSpPr>
            <a:xfrm rot="5400000">
              <a:off x="604252" y="2434385"/>
              <a:ext cx="1542982" cy="160687"/>
              <a:chOff x="1809818" y="1385407"/>
              <a:chExt cx="1542982" cy="160687"/>
            </a:xfrm>
          </p:grpSpPr>
          <p:cxnSp>
            <p:nvCxnSpPr>
              <p:cNvPr id="407" name="Straight Connector 40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8" name="Straight Connector 40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9" name="Straight Connector 40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0" name="Straight Connector 40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1" name="Straight Connector 41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Connector 41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Connector 41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Connector 41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Connector 41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452"/>
          <p:cNvGrpSpPr/>
          <p:nvPr/>
        </p:nvGrpSpPr>
        <p:grpSpPr>
          <a:xfrm rot="10800000">
            <a:off x="3343813" y="550396"/>
            <a:ext cx="969184" cy="1542982"/>
            <a:chOff x="2971800" y="1743238"/>
            <a:chExt cx="969184" cy="1542982"/>
          </a:xfrm>
        </p:grpSpPr>
        <p:sp>
          <p:nvSpPr>
            <p:cNvPr id="391" name="Oval 390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2" name="Straight Arrow Connector 391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3" name="Straight Connector 392"/>
            <p:cNvCxnSpPr>
              <a:stCxn id="391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4" name="Straight Connector 393"/>
            <p:cNvCxnSpPr>
              <a:stCxn id="391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7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5" name="Group 453"/>
          <p:cNvGrpSpPr/>
          <p:nvPr/>
        </p:nvGrpSpPr>
        <p:grpSpPr>
          <a:xfrm>
            <a:off x="1298572" y="548063"/>
            <a:ext cx="955385" cy="1542983"/>
            <a:chOff x="3810000" y="1743238"/>
            <a:chExt cx="955385" cy="1542983"/>
          </a:xfrm>
        </p:grpSpPr>
        <p:sp>
          <p:nvSpPr>
            <p:cNvPr id="396" name="Rectangle 395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398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99" name="Straight Connector 398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8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6" name="Group 454"/>
          <p:cNvGrpSpPr/>
          <p:nvPr/>
        </p:nvGrpSpPr>
        <p:grpSpPr>
          <a:xfrm>
            <a:off x="4345613" y="546251"/>
            <a:ext cx="995797" cy="1542983"/>
            <a:chOff x="4724400" y="1743238"/>
            <a:chExt cx="995797" cy="1542983"/>
          </a:xfrm>
        </p:grpSpPr>
        <p:sp>
          <p:nvSpPr>
            <p:cNvPr id="402" name="Rectangle 401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3" name="Straight Connector 402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5" name="Straight Arrow Connector 404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49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7" name="Group 451"/>
          <p:cNvGrpSpPr/>
          <p:nvPr/>
        </p:nvGrpSpPr>
        <p:grpSpPr>
          <a:xfrm rot="5400000">
            <a:off x="800106" y="-465523"/>
            <a:ext cx="994846" cy="1542982"/>
            <a:chOff x="1676400" y="1743238"/>
            <a:chExt cx="994846" cy="1542982"/>
          </a:xfrm>
        </p:grpSpPr>
        <p:grpSp>
          <p:nvGrpSpPr>
            <p:cNvPr id="8" name="Group 450"/>
            <p:cNvGrpSpPr/>
            <p:nvPr/>
          </p:nvGrpSpPr>
          <p:grpSpPr>
            <a:xfrm>
              <a:off x="2185471" y="1743238"/>
              <a:ext cx="485775" cy="1542982"/>
              <a:chOff x="2185471" y="1743238"/>
              <a:chExt cx="485775" cy="1542982"/>
            </a:xfrm>
          </p:grpSpPr>
          <p:grpSp>
            <p:nvGrpSpPr>
              <p:cNvPr id="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419" name="Oval 418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0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21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422" name="Straight Connector 421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3" name="Straight Connector 422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6" name="Title 1"/>
            <p:cNvSpPr txBox="1">
              <a:spLocks/>
            </p:cNvSpPr>
            <p:nvPr/>
          </p:nvSpPr>
          <p:spPr>
            <a:xfrm rot="16200000">
              <a:off x="1467405" y="211659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" name="Group 449"/>
          <p:cNvGrpSpPr/>
          <p:nvPr/>
        </p:nvGrpSpPr>
        <p:grpSpPr>
          <a:xfrm rot="5400000">
            <a:off x="946496" y="1054346"/>
            <a:ext cx="670683" cy="1542982"/>
            <a:chOff x="785404" y="1743238"/>
            <a:chExt cx="670683" cy="1542982"/>
          </a:xfrm>
        </p:grpSpPr>
        <p:sp>
          <p:nvSpPr>
            <p:cNvPr id="4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1" name="Group 405"/>
            <p:cNvGrpSpPr/>
            <p:nvPr/>
          </p:nvGrpSpPr>
          <p:grpSpPr>
            <a:xfrm rot="5400000">
              <a:off x="604254" y="2434387"/>
              <a:ext cx="1542982" cy="160687"/>
              <a:chOff x="1809818" y="1385407"/>
              <a:chExt cx="1542982" cy="160687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449"/>
          <p:cNvGrpSpPr/>
          <p:nvPr/>
        </p:nvGrpSpPr>
        <p:grpSpPr>
          <a:xfrm rot="5400000">
            <a:off x="4012878" y="-469191"/>
            <a:ext cx="670683" cy="1542982"/>
            <a:chOff x="785404" y="1743238"/>
            <a:chExt cx="670683" cy="1542982"/>
          </a:xfrm>
        </p:grpSpPr>
        <p:sp>
          <p:nvSpPr>
            <p:cNvPr id="61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" name="Group 449"/>
          <p:cNvGrpSpPr/>
          <p:nvPr/>
        </p:nvGrpSpPr>
        <p:grpSpPr>
          <a:xfrm rot="5400000">
            <a:off x="2476708" y="1052774"/>
            <a:ext cx="670683" cy="1542982"/>
            <a:chOff x="785404" y="1743238"/>
            <a:chExt cx="670683" cy="1542982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5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451"/>
          <p:cNvGrpSpPr/>
          <p:nvPr/>
        </p:nvGrpSpPr>
        <p:grpSpPr>
          <a:xfrm rot="5400000">
            <a:off x="3845977" y="1051939"/>
            <a:ext cx="994846" cy="1542982"/>
            <a:chOff x="1676400" y="1743238"/>
            <a:chExt cx="994846" cy="1542982"/>
          </a:xfrm>
        </p:grpSpPr>
        <p:grpSp>
          <p:nvGrpSpPr>
            <p:cNvPr id="17" name="Group 450"/>
            <p:cNvGrpSpPr/>
            <p:nvPr/>
          </p:nvGrpSpPr>
          <p:grpSpPr>
            <a:xfrm>
              <a:off x="2185471" y="1743238"/>
              <a:ext cx="485775" cy="1542982"/>
              <a:chOff x="2185471" y="1743238"/>
              <a:chExt cx="485775" cy="1542982"/>
            </a:xfrm>
          </p:grpSpPr>
          <p:grpSp>
            <p:nvGrpSpPr>
              <p:cNvPr id="18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08" name="Oval 107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10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06" name="Straight Connector 105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4" name="Title 1"/>
            <p:cNvSpPr txBox="1">
              <a:spLocks/>
            </p:cNvSpPr>
            <p:nvPr/>
          </p:nvSpPr>
          <p:spPr>
            <a:xfrm rot="16200000">
              <a:off x="1467405" y="211659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9" name="Group 452"/>
          <p:cNvGrpSpPr/>
          <p:nvPr/>
        </p:nvGrpSpPr>
        <p:grpSpPr>
          <a:xfrm rot="5400000">
            <a:off x="2340226" y="-452692"/>
            <a:ext cx="969184" cy="1542982"/>
            <a:chOff x="2971800" y="1743238"/>
            <a:chExt cx="969184" cy="1542982"/>
          </a:xfrm>
        </p:grpSpPr>
        <p:sp>
          <p:nvSpPr>
            <p:cNvPr id="112" name="Oval 111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3" name="Straight Arrow Connector 112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>
              <a:stCxn id="112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>
              <a:stCxn id="112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0" name="Group 449"/>
          <p:cNvGrpSpPr/>
          <p:nvPr/>
        </p:nvGrpSpPr>
        <p:grpSpPr>
          <a:xfrm rot="5400000">
            <a:off x="5570830" y="-466224"/>
            <a:ext cx="670683" cy="1542982"/>
            <a:chOff x="785404" y="1743238"/>
            <a:chExt cx="670683" cy="1542982"/>
          </a:xfrm>
        </p:grpSpPr>
        <p:sp>
          <p:nvSpPr>
            <p:cNvPr id="118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1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20" name="Straight Connector 119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449"/>
          <p:cNvGrpSpPr/>
          <p:nvPr/>
        </p:nvGrpSpPr>
        <p:grpSpPr>
          <a:xfrm>
            <a:off x="-79810" y="2079802"/>
            <a:ext cx="670683" cy="1542982"/>
            <a:chOff x="785404" y="1743238"/>
            <a:chExt cx="670683" cy="1542982"/>
          </a:xfrm>
        </p:grpSpPr>
        <p:sp>
          <p:nvSpPr>
            <p:cNvPr id="132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3" name="Group 405"/>
            <p:cNvGrpSpPr/>
            <p:nvPr/>
          </p:nvGrpSpPr>
          <p:grpSpPr>
            <a:xfrm rot="5400000">
              <a:off x="604254" y="2434387"/>
              <a:ext cx="1542982" cy="160687"/>
              <a:chOff x="1809818" y="1385407"/>
              <a:chExt cx="1542982" cy="160687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Group 449"/>
          <p:cNvGrpSpPr/>
          <p:nvPr/>
        </p:nvGrpSpPr>
        <p:grpSpPr>
          <a:xfrm rot="5400000">
            <a:off x="957852" y="2601931"/>
            <a:ext cx="670683" cy="1542982"/>
            <a:chOff x="785404" y="1743238"/>
            <a:chExt cx="670683" cy="1542982"/>
          </a:xfrm>
        </p:grpSpPr>
        <p:sp>
          <p:nvSpPr>
            <p:cNvPr id="146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" name="Group 452"/>
          <p:cNvGrpSpPr/>
          <p:nvPr/>
        </p:nvGrpSpPr>
        <p:grpSpPr>
          <a:xfrm rot="5400000">
            <a:off x="2341882" y="2612280"/>
            <a:ext cx="969184" cy="1542982"/>
            <a:chOff x="2971800" y="1743238"/>
            <a:chExt cx="969184" cy="1542982"/>
          </a:xfrm>
        </p:grpSpPr>
        <p:sp>
          <p:nvSpPr>
            <p:cNvPr id="169" name="Oval 168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Arrow Connector 169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stCxn id="169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stCxn id="169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449"/>
          <p:cNvGrpSpPr/>
          <p:nvPr/>
        </p:nvGrpSpPr>
        <p:grpSpPr>
          <a:xfrm>
            <a:off x="1457203" y="2084471"/>
            <a:ext cx="670683" cy="1542982"/>
            <a:chOff x="785404" y="1743238"/>
            <a:chExt cx="670683" cy="1542982"/>
          </a:xfrm>
        </p:grpSpPr>
        <p:sp>
          <p:nvSpPr>
            <p:cNvPr id="160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8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168" name="Straight Connector 167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Group 449"/>
          <p:cNvGrpSpPr/>
          <p:nvPr/>
        </p:nvGrpSpPr>
        <p:grpSpPr>
          <a:xfrm rot="10800000">
            <a:off x="3506168" y="2080659"/>
            <a:ext cx="670683" cy="1542982"/>
            <a:chOff x="785404" y="1743238"/>
            <a:chExt cx="670683" cy="1542982"/>
          </a:xfrm>
        </p:grpSpPr>
        <p:sp>
          <p:nvSpPr>
            <p:cNvPr id="185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0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187" name="Straight Connector 18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" name="Group 451"/>
          <p:cNvGrpSpPr/>
          <p:nvPr/>
        </p:nvGrpSpPr>
        <p:grpSpPr>
          <a:xfrm rot="5400000">
            <a:off x="3855452" y="2600631"/>
            <a:ext cx="994846" cy="1542982"/>
            <a:chOff x="1676400" y="1743238"/>
            <a:chExt cx="994846" cy="1542982"/>
          </a:xfrm>
        </p:grpSpPr>
        <p:grpSp>
          <p:nvGrpSpPr>
            <p:cNvPr id="32" name="Group 450"/>
            <p:cNvGrpSpPr/>
            <p:nvPr/>
          </p:nvGrpSpPr>
          <p:grpSpPr>
            <a:xfrm>
              <a:off x="2185471" y="1743238"/>
              <a:ext cx="485775" cy="1542982"/>
              <a:chOff x="2185471" y="1743238"/>
              <a:chExt cx="485775" cy="1542982"/>
            </a:xfrm>
          </p:grpSpPr>
          <p:grpSp>
            <p:nvGrpSpPr>
              <p:cNvPr id="33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205" name="Oval 204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07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203" name="Straight Connector 202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1" name="Title 1"/>
            <p:cNvSpPr txBox="1">
              <a:spLocks/>
            </p:cNvSpPr>
            <p:nvPr/>
          </p:nvSpPr>
          <p:spPr>
            <a:xfrm rot="16200000">
              <a:off x="1467405" y="211659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449"/>
          <p:cNvGrpSpPr/>
          <p:nvPr/>
        </p:nvGrpSpPr>
        <p:grpSpPr>
          <a:xfrm rot="10800000">
            <a:off x="5058707" y="2077967"/>
            <a:ext cx="670683" cy="1542982"/>
            <a:chOff x="785404" y="1743238"/>
            <a:chExt cx="670683" cy="1542982"/>
          </a:xfrm>
        </p:grpSpPr>
        <p:sp>
          <p:nvSpPr>
            <p:cNvPr id="209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5" name="Group 405"/>
            <p:cNvGrpSpPr/>
            <p:nvPr/>
          </p:nvGrpSpPr>
          <p:grpSpPr>
            <a:xfrm rot="5400000">
              <a:off x="604262" y="2434395"/>
              <a:ext cx="1542982" cy="160687"/>
              <a:chOff x="1809818" y="1385407"/>
              <a:chExt cx="1542982" cy="160687"/>
            </a:xfrm>
          </p:grpSpPr>
          <p:cxnSp>
            <p:nvCxnSpPr>
              <p:cNvPr id="211" name="Straight Connector 210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2" name="Straight Connector 211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Straight Connector 212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Straight Connector 214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6" name="Group 449"/>
          <p:cNvGrpSpPr/>
          <p:nvPr/>
        </p:nvGrpSpPr>
        <p:grpSpPr>
          <a:xfrm rot="10800000">
            <a:off x="5055411" y="3619359"/>
            <a:ext cx="670683" cy="1542982"/>
            <a:chOff x="785404" y="1743238"/>
            <a:chExt cx="670683" cy="1542982"/>
          </a:xfrm>
        </p:grpSpPr>
        <p:sp>
          <p:nvSpPr>
            <p:cNvPr id="223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7" name="Group 405"/>
            <p:cNvGrpSpPr/>
            <p:nvPr/>
          </p:nvGrpSpPr>
          <p:grpSpPr>
            <a:xfrm rot="5400000">
              <a:off x="604264" y="2434397"/>
              <a:ext cx="1542982" cy="160687"/>
              <a:chOff x="1809818" y="1385407"/>
              <a:chExt cx="1542982" cy="160687"/>
            </a:xfrm>
          </p:grpSpPr>
          <p:cxnSp>
            <p:nvCxnSpPr>
              <p:cNvPr id="225" name="Straight Connector 224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8" name="Group 451"/>
          <p:cNvGrpSpPr/>
          <p:nvPr/>
        </p:nvGrpSpPr>
        <p:grpSpPr>
          <a:xfrm rot="5400000">
            <a:off x="5415207" y="1051894"/>
            <a:ext cx="994846" cy="1542982"/>
            <a:chOff x="1676400" y="1743238"/>
            <a:chExt cx="994846" cy="1542982"/>
          </a:xfrm>
        </p:grpSpPr>
        <p:grpSp>
          <p:nvGrpSpPr>
            <p:cNvPr id="39" name="Group 450"/>
            <p:cNvGrpSpPr/>
            <p:nvPr/>
          </p:nvGrpSpPr>
          <p:grpSpPr>
            <a:xfrm>
              <a:off x="2185471" y="1743238"/>
              <a:ext cx="485775" cy="1542982"/>
              <a:chOff x="2185471" y="1743238"/>
              <a:chExt cx="485775" cy="1542982"/>
            </a:xfrm>
          </p:grpSpPr>
          <p:grpSp>
            <p:nvGrpSpPr>
              <p:cNvPr id="40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242" name="Oval 241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3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44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240" name="Straight Connector 239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8" name="Title 1"/>
            <p:cNvSpPr txBox="1">
              <a:spLocks/>
            </p:cNvSpPr>
            <p:nvPr/>
          </p:nvSpPr>
          <p:spPr>
            <a:xfrm rot="16200000">
              <a:off x="1467405" y="211659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453"/>
          <p:cNvGrpSpPr/>
          <p:nvPr/>
        </p:nvGrpSpPr>
        <p:grpSpPr>
          <a:xfrm rot="5400000">
            <a:off x="786661" y="4144363"/>
            <a:ext cx="955385" cy="1542983"/>
            <a:chOff x="3810000" y="1743238"/>
            <a:chExt cx="955385" cy="1542983"/>
          </a:xfrm>
        </p:grpSpPr>
        <p:sp>
          <p:nvSpPr>
            <p:cNvPr id="246" name="Rectangle 245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48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49" name="Straight Connector 248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1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2" name="Group 449"/>
          <p:cNvGrpSpPr/>
          <p:nvPr/>
        </p:nvGrpSpPr>
        <p:grpSpPr>
          <a:xfrm>
            <a:off x="-85757" y="3623100"/>
            <a:ext cx="670683" cy="1542982"/>
            <a:chOff x="785404" y="1743238"/>
            <a:chExt cx="670683" cy="1542982"/>
          </a:xfrm>
        </p:grpSpPr>
        <p:sp>
          <p:nvSpPr>
            <p:cNvPr id="253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3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55" name="Straight Connector 254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Straight Connector 255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Straight Connector 256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8" name="Straight Connector 257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Straight Connector 263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4" name="Group 449"/>
          <p:cNvGrpSpPr/>
          <p:nvPr/>
        </p:nvGrpSpPr>
        <p:grpSpPr>
          <a:xfrm>
            <a:off x="1463213" y="3637074"/>
            <a:ext cx="670683" cy="1542982"/>
            <a:chOff x="785404" y="1743238"/>
            <a:chExt cx="670683" cy="1542982"/>
          </a:xfrm>
        </p:grpSpPr>
        <p:sp>
          <p:nvSpPr>
            <p:cNvPr id="26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5" name="Group 405"/>
            <p:cNvGrpSpPr/>
            <p:nvPr/>
          </p:nvGrpSpPr>
          <p:grpSpPr>
            <a:xfrm rot="5400000">
              <a:off x="604262" y="2434395"/>
              <a:ext cx="1542982" cy="160687"/>
              <a:chOff x="1809818" y="1385407"/>
              <a:chExt cx="1542982" cy="160687"/>
            </a:xfrm>
          </p:grpSpPr>
          <p:cxnSp>
            <p:nvCxnSpPr>
              <p:cNvPr id="269" name="Straight Connector 26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0" name="Straight Connector 26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1" name="Straight Connector 27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2" name="Straight Connector 27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3" name="Straight Connector 27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Straight Connector 27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Connector 27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Straight Connector 27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7" name="Straight Connector 27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9" name="Straight Connector 27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" name="Group 452"/>
          <p:cNvGrpSpPr/>
          <p:nvPr/>
        </p:nvGrpSpPr>
        <p:grpSpPr>
          <a:xfrm rot="5400000">
            <a:off x="2341632" y="4170976"/>
            <a:ext cx="969184" cy="1542982"/>
            <a:chOff x="2971800" y="1743238"/>
            <a:chExt cx="969184" cy="1542982"/>
          </a:xfrm>
        </p:grpSpPr>
        <p:sp>
          <p:nvSpPr>
            <p:cNvPr id="281" name="Oval 280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2" name="Straight Arrow Connector 281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>
              <a:stCxn id="281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>
              <a:stCxn id="281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8" name="Group 449"/>
          <p:cNvGrpSpPr/>
          <p:nvPr/>
        </p:nvGrpSpPr>
        <p:grpSpPr>
          <a:xfrm rot="10800000">
            <a:off x="3507984" y="3629084"/>
            <a:ext cx="670683" cy="1542982"/>
            <a:chOff x="785404" y="1743238"/>
            <a:chExt cx="670683" cy="1542982"/>
          </a:xfrm>
        </p:grpSpPr>
        <p:sp>
          <p:nvSpPr>
            <p:cNvPr id="28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60" name="Group 405"/>
            <p:cNvGrpSpPr/>
            <p:nvPr/>
          </p:nvGrpSpPr>
          <p:grpSpPr>
            <a:xfrm rot="5400000">
              <a:off x="604262" y="2434395"/>
              <a:ext cx="1542982" cy="160687"/>
              <a:chOff x="1809818" y="1385407"/>
              <a:chExt cx="1542982" cy="160687"/>
            </a:xfrm>
          </p:grpSpPr>
          <p:cxnSp>
            <p:nvCxnSpPr>
              <p:cNvPr id="289" name="Straight Connector 28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0" name="Straight Connector 28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1" name="Straight Connector 29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2" name="Straight Connector 29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3" name="Straight Connector 29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4" name="Straight Connector 29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5" name="Straight Connector 29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6" name="Straight Connector 29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7" name="Straight Connector 29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8" name="Straight Connector 29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9" name="Straight Connector 29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2" name="Group 449"/>
          <p:cNvGrpSpPr/>
          <p:nvPr/>
        </p:nvGrpSpPr>
        <p:grpSpPr>
          <a:xfrm rot="5400000">
            <a:off x="4019685" y="4162649"/>
            <a:ext cx="670683" cy="1542982"/>
            <a:chOff x="785404" y="1743238"/>
            <a:chExt cx="670683" cy="1542982"/>
          </a:xfrm>
        </p:grpSpPr>
        <p:sp>
          <p:nvSpPr>
            <p:cNvPr id="301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74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303" name="Straight Connector 302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Straight Connector 303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Straight Connector 304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Straight Connector 305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7" name="Straight Connector 306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Straight Connector 307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9" name="Straight Connector 308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Connector 309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1" name="Straight Connector 310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2" name="Straight Connector 311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3" name="Straight Connector 312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5" name="Group 452"/>
          <p:cNvGrpSpPr/>
          <p:nvPr/>
        </p:nvGrpSpPr>
        <p:grpSpPr>
          <a:xfrm rot="10800000">
            <a:off x="6450016" y="2077922"/>
            <a:ext cx="969184" cy="1542982"/>
            <a:chOff x="2971800" y="1743238"/>
            <a:chExt cx="969184" cy="1542982"/>
          </a:xfrm>
        </p:grpSpPr>
        <p:sp>
          <p:nvSpPr>
            <p:cNvPr id="315" name="Oval 314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6" name="Straight Arrow Connector 315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7" name="Straight Connector 316"/>
            <p:cNvCxnSpPr>
              <a:stCxn id="315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Connector 317"/>
            <p:cNvCxnSpPr>
              <a:stCxn id="315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9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76" name="Group 449"/>
          <p:cNvGrpSpPr/>
          <p:nvPr/>
        </p:nvGrpSpPr>
        <p:grpSpPr>
          <a:xfrm rot="10800000">
            <a:off x="6613524" y="545234"/>
            <a:ext cx="670683" cy="1542982"/>
            <a:chOff x="785404" y="1743238"/>
            <a:chExt cx="670683" cy="1542982"/>
          </a:xfrm>
        </p:grpSpPr>
        <p:sp>
          <p:nvSpPr>
            <p:cNvPr id="321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77" name="Group 405"/>
            <p:cNvGrpSpPr/>
            <p:nvPr/>
          </p:nvGrpSpPr>
          <p:grpSpPr>
            <a:xfrm rot="5400000">
              <a:off x="604264" y="2434397"/>
              <a:ext cx="1542982" cy="160687"/>
              <a:chOff x="1809818" y="1385407"/>
              <a:chExt cx="1542982" cy="160687"/>
            </a:xfrm>
          </p:grpSpPr>
          <p:cxnSp>
            <p:nvCxnSpPr>
              <p:cNvPr id="323" name="Straight Connector 322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4" name="Straight Connector 323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5" name="Straight Connector 324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Straight Connector 325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8" name="Straight Connector 327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9" name="Straight Connector 328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0" name="Straight Connector 329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1" name="Straight Connector 330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2" name="Straight Connector 331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3" name="Straight Connector 332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8" name="Group 449"/>
          <p:cNvGrpSpPr/>
          <p:nvPr/>
        </p:nvGrpSpPr>
        <p:grpSpPr>
          <a:xfrm rot="10800000">
            <a:off x="6614737" y="3629096"/>
            <a:ext cx="670683" cy="1542982"/>
            <a:chOff x="785404" y="1743238"/>
            <a:chExt cx="670683" cy="1542982"/>
          </a:xfrm>
        </p:grpSpPr>
        <p:sp>
          <p:nvSpPr>
            <p:cNvPr id="335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79" name="Group 405"/>
            <p:cNvGrpSpPr/>
            <p:nvPr/>
          </p:nvGrpSpPr>
          <p:grpSpPr>
            <a:xfrm rot="5400000">
              <a:off x="604264" y="2434397"/>
              <a:ext cx="1542982" cy="160687"/>
              <a:chOff x="1809818" y="1385407"/>
              <a:chExt cx="1542982" cy="160687"/>
            </a:xfrm>
          </p:grpSpPr>
          <p:cxnSp>
            <p:nvCxnSpPr>
              <p:cNvPr id="337" name="Straight Connector 33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8" name="Straight Connector 33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9" name="Straight Connector 33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0" name="Straight Connector 33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1" name="Straight Connector 34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2" name="Straight Connector 34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3" name="Straight Connector 34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4" name="Straight Connector 34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5" name="Straight Connector 34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6" name="Straight Connector 34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0" name="Group 449"/>
          <p:cNvGrpSpPr/>
          <p:nvPr/>
        </p:nvGrpSpPr>
        <p:grpSpPr>
          <a:xfrm rot="5400000">
            <a:off x="5576949" y="2602160"/>
            <a:ext cx="670683" cy="1542982"/>
            <a:chOff x="785404" y="1743238"/>
            <a:chExt cx="670683" cy="1542982"/>
          </a:xfrm>
        </p:grpSpPr>
        <p:sp>
          <p:nvSpPr>
            <p:cNvPr id="349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1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351" name="Straight Connector 350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2" name="Straight Connector 351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352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353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5" name="Straight Connector 354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Connector 355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7" name="Straight Connector 356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8" name="Straight Connector 357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9" name="Straight Connector 358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0" name="Straight Connector 35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1" name="Straight Connector 36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2" name="Group 449"/>
          <p:cNvGrpSpPr/>
          <p:nvPr/>
        </p:nvGrpSpPr>
        <p:grpSpPr>
          <a:xfrm rot="5400000">
            <a:off x="5581948" y="4162299"/>
            <a:ext cx="670683" cy="1542982"/>
            <a:chOff x="785404" y="1743238"/>
            <a:chExt cx="670683" cy="1542982"/>
          </a:xfrm>
        </p:grpSpPr>
        <p:sp>
          <p:nvSpPr>
            <p:cNvPr id="363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3" name="Group 405"/>
            <p:cNvGrpSpPr/>
            <p:nvPr/>
          </p:nvGrpSpPr>
          <p:grpSpPr>
            <a:xfrm rot="5400000">
              <a:off x="604268" y="2434401"/>
              <a:ext cx="1542982" cy="160687"/>
              <a:chOff x="1809818" y="1385407"/>
              <a:chExt cx="1542982" cy="160687"/>
            </a:xfrm>
          </p:grpSpPr>
          <p:cxnSp>
            <p:nvCxnSpPr>
              <p:cNvPr id="365" name="Straight Connector 364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6" name="Straight Connector 365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7" name="Straight Connector 366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8" name="Straight Connector 367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9" name="Straight Connector 368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0" name="Straight Connector 369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1" name="Straight Connector 370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2" name="Straight Connector 371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3" name="Straight Connector 372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4" name="Straight Connector 373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5" name="Straight Connector 374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449"/>
          <p:cNvGrpSpPr/>
          <p:nvPr/>
        </p:nvGrpSpPr>
        <p:grpSpPr>
          <a:xfrm rot="10800000">
            <a:off x="5057550" y="5167691"/>
            <a:ext cx="670683" cy="1542982"/>
            <a:chOff x="785404" y="1743238"/>
            <a:chExt cx="670683" cy="1542982"/>
          </a:xfrm>
        </p:grpSpPr>
        <p:sp>
          <p:nvSpPr>
            <p:cNvPr id="37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5" name="Group 405"/>
            <p:cNvGrpSpPr/>
            <p:nvPr/>
          </p:nvGrpSpPr>
          <p:grpSpPr>
            <a:xfrm rot="5400000">
              <a:off x="604264" y="2434397"/>
              <a:ext cx="1542982" cy="160687"/>
              <a:chOff x="1809818" y="1385407"/>
              <a:chExt cx="1542982" cy="160687"/>
            </a:xfrm>
          </p:grpSpPr>
          <p:cxnSp>
            <p:nvCxnSpPr>
              <p:cNvPr id="379" name="Straight Connector 37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0" name="Straight Connector 37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1" name="Straight Connector 38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2" name="Straight Connector 38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3" name="Straight Connector 38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4" name="Straight Connector 38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5" name="Straight Connector 38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6" name="Straight Connector 38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7" name="Straight Connector 38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Connector 38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6" name="Group 449"/>
          <p:cNvGrpSpPr/>
          <p:nvPr/>
        </p:nvGrpSpPr>
        <p:grpSpPr>
          <a:xfrm rot="10800000">
            <a:off x="3505655" y="5172138"/>
            <a:ext cx="670683" cy="1542982"/>
            <a:chOff x="785404" y="1743238"/>
            <a:chExt cx="670683" cy="1542982"/>
          </a:xfrm>
        </p:grpSpPr>
        <p:sp>
          <p:nvSpPr>
            <p:cNvPr id="43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7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436" name="Straight Connector 43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7" name="Straight Connector 43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8" name="Straight Connector 43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9" name="Straight Connector 43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0" name="Straight Connector 43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1" name="Straight Connector 44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2" name="Straight Connector 44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3" name="Straight Connector 44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4" name="Straight Connector 44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5" name="Straight Connector 44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0" name="Straight Connector 449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8" name="Group 449"/>
          <p:cNvGrpSpPr/>
          <p:nvPr/>
        </p:nvGrpSpPr>
        <p:grpSpPr>
          <a:xfrm rot="5400000">
            <a:off x="7086983" y="-467360"/>
            <a:ext cx="670683" cy="1542982"/>
            <a:chOff x="785404" y="1743238"/>
            <a:chExt cx="670683" cy="1542982"/>
          </a:xfrm>
        </p:grpSpPr>
        <p:sp>
          <p:nvSpPr>
            <p:cNvPr id="452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0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454" name="Straight Connector 453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5" name="Straight Connector 454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6" name="Straight Connector 455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7" name="Straight Connector 456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8" name="Straight Connector 457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9" name="Straight Connector 458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0" name="Straight Connector 459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1" name="Straight Connector 460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2" name="Straight Connector 461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3" name="Straight Connector 462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4" name="Straight Connector 463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2" name="Group 449"/>
          <p:cNvGrpSpPr/>
          <p:nvPr/>
        </p:nvGrpSpPr>
        <p:grpSpPr>
          <a:xfrm rot="10800000">
            <a:off x="8101101" y="544098"/>
            <a:ext cx="670683" cy="1542982"/>
            <a:chOff x="785404" y="1743238"/>
            <a:chExt cx="670683" cy="1542982"/>
          </a:xfrm>
        </p:grpSpPr>
        <p:sp>
          <p:nvSpPr>
            <p:cNvPr id="466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03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468" name="Straight Connector 467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9" name="Straight Connector 468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0" name="Straight Connector 469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1" name="Straight Connector 470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Connector 471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3" name="Straight Connector 472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4" name="Straight Connector 473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5" name="Straight Connector 474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6" name="Straight Connector 475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7" name="Straight Connector 476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8" name="Straight Connector 477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5" name="Group 451"/>
          <p:cNvGrpSpPr/>
          <p:nvPr/>
        </p:nvGrpSpPr>
        <p:grpSpPr>
          <a:xfrm rot="5400000">
            <a:off x="6918094" y="1051849"/>
            <a:ext cx="994846" cy="1542982"/>
            <a:chOff x="1676400" y="1743238"/>
            <a:chExt cx="994846" cy="1542982"/>
          </a:xfrm>
        </p:grpSpPr>
        <p:grpSp>
          <p:nvGrpSpPr>
            <p:cNvPr id="111" name="Group 450"/>
            <p:cNvGrpSpPr/>
            <p:nvPr/>
          </p:nvGrpSpPr>
          <p:grpSpPr>
            <a:xfrm>
              <a:off x="2185471" y="1743238"/>
              <a:ext cx="485775" cy="1542982"/>
              <a:chOff x="2185471" y="1743238"/>
              <a:chExt cx="485775" cy="1542982"/>
            </a:xfrm>
          </p:grpSpPr>
          <p:grpSp>
            <p:nvGrpSpPr>
              <p:cNvPr id="117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485" name="Oval 484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6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87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483" name="Straight Connector 482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4" name="Straight Connector 483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1" name="Title 1"/>
            <p:cNvSpPr txBox="1">
              <a:spLocks/>
            </p:cNvSpPr>
            <p:nvPr/>
          </p:nvSpPr>
          <p:spPr>
            <a:xfrm rot="16200000">
              <a:off x="1467405" y="211659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19" name="Group 452"/>
          <p:cNvGrpSpPr/>
          <p:nvPr/>
        </p:nvGrpSpPr>
        <p:grpSpPr>
          <a:xfrm rot="10800000">
            <a:off x="7938615" y="2077877"/>
            <a:ext cx="969184" cy="1542982"/>
            <a:chOff x="2971800" y="1743238"/>
            <a:chExt cx="969184" cy="1542982"/>
          </a:xfrm>
        </p:grpSpPr>
        <p:sp>
          <p:nvSpPr>
            <p:cNvPr id="489" name="Oval 488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0" name="Straight Arrow Connector 489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91" name="Straight Connector 490"/>
            <p:cNvCxnSpPr>
              <a:stCxn id="489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Connector 491"/>
            <p:cNvCxnSpPr>
              <a:stCxn id="489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3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31" name="Group 449"/>
          <p:cNvGrpSpPr/>
          <p:nvPr/>
        </p:nvGrpSpPr>
        <p:grpSpPr>
          <a:xfrm rot="10800000">
            <a:off x="8097889" y="5178815"/>
            <a:ext cx="670683" cy="1542982"/>
            <a:chOff x="785404" y="1743238"/>
            <a:chExt cx="670683" cy="1542982"/>
          </a:xfrm>
        </p:grpSpPr>
        <p:sp>
          <p:nvSpPr>
            <p:cNvPr id="495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3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497" name="Straight Connector 496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8" name="Straight Connector 497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9" name="Straight Connector 498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0" name="Straight Connector 49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1" name="Straight Connector 50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2" name="Straight Connector 50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3" name="Straight Connector 50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4" name="Straight Connector 50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5" name="Straight Connector 504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6" name="Straight Connector 505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7" name="Straight Connector 506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5" name="Group 449"/>
          <p:cNvGrpSpPr/>
          <p:nvPr/>
        </p:nvGrpSpPr>
        <p:grpSpPr>
          <a:xfrm rot="5400000">
            <a:off x="7095821" y="4159023"/>
            <a:ext cx="670683" cy="1542982"/>
            <a:chOff x="785404" y="1743238"/>
            <a:chExt cx="670683" cy="1542982"/>
          </a:xfrm>
        </p:grpSpPr>
        <p:sp>
          <p:nvSpPr>
            <p:cNvPr id="509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47" name="Group 405"/>
            <p:cNvGrpSpPr/>
            <p:nvPr/>
          </p:nvGrpSpPr>
          <p:grpSpPr>
            <a:xfrm rot="5400000">
              <a:off x="604268" y="2434401"/>
              <a:ext cx="1542982" cy="160687"/>
              <a:chOff x="1809818" y="1385407"/>
              <a:chExt cx="1542982" cy="160687"/>
            </a:xfrm>
          </p:grpSpPr>
          <p:cxnSp>
            <p:nvCxnSpPr>
              <p:cNvPr id="511" name="Straight Connector 510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" name="Straight Connector 511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" name="Straight Connector 512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" name="Straight Connector 513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9" name="Straight Connector 518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Straight Connector 51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9" name="Group 449"/>
          <p:cNvGrpSpPr/>
          <p:nvPr/>
        </p:nvGrpSpPr>
        <p:grpSpPr>
          <a:xfrm rot="5400000">
            <a:off x="7089064" y="2599692"/>
            <a:ext cx="670683" cy="1542982"/>
            <a:chOff x="785404" y="1743238"/>
            <a:chExt cx="670683" cy="1542982"/>
          </a:xfrm>
        </p:grpSpPr>
        <p:sp>
          <p:nvSpPr>
            <p:cNvPr id="523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1" name="Group 405"/>
            <p:cNvGrpSpPr/>
            <p:nvPr/>
          </p:nvGrpSpPr>
          <p:grpSpPr>
            <a:xfrm rot="5400000">
              <a:off x="604268" y="2434401"/>
              <a:ext cx="1542982" cy="160687"/>
              <a:chOff x="1809818" y="1385407"/>
              <a:chExt cx="1542982" cy="160687"/>
            </a:xfrm>
          </p:grpSpPr>
          <p:cxnSp>
            <p:nvCxnSpPr>
              <p:cNvPr id="525" name="Straight Connector 524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6" name="Straight Connector 525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Straight Connector 526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8" name="Straight Connector 527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9" name="Straight Connector 528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0" name="Straight Connector 529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1" name="Straight Connector 530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2" name="Straight Connector 531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3" name="Straight Connector 532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4" name="Straight Connector 533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5" name="Straight Connector 534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2" name="Group 449"/>
          <p:cNvGrpSpPr/>
          <p:nvPr/>
        </p:nvGrpSpPr>
        <p:grpSpPr>
          <a:xfrm rot="10800000">
            <a:off x="8102622" y="3640791"/>
            <a:ext cx="670683" cy="1542982"/>
            <a:chOff x="785404" y="1743238"/>
            <a:chExt cx="670683" cy="1542982"/>
          </a:xfrm>
        </p:grpSpPr>
        <p:sp>
          <p:nvSpPr>
            <p:cNvPr id="53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3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539" name="Straight Connector 53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0" name="Straight Connector 53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1" name="Straight Connector 54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2" name="Straight Connector 54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3" name="Straight Connector 54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4" name="Straight Connector 54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5" name="Straight Connector 54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6" name="Straight Connector 54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7" name="Straight Connector 54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8" name="Straight Connector 54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9" name="Straight Connector 54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4" name="Group 452"/>
          <p:cNvGrpSpPr/>
          <p:nvPr/>
        </p:nvGrpSpPr>
        <p:grpSpPr>
          <a:xfrm rot="5400000">
            <a:off x="2322744" y="5706821"/>
            <a:ext cx="969184" cy="1542982"/>
            <a:chOff x="2971800" y="1743238"/>
            <a:chExt cx="969184" cy="1542982"/>
          </a:xfrm>
        </p:grpSpPr>
        <p:sp>
          <p:nvSpPr>
            <p:cNvPr id="551" name="Oval 550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2" name="Straight Arrow Connector 551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53" name="Straight Connector 552"/>
            <p:cNvCxnSpPr>
              <a:stCxn id="551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4" name="Straight Connector 553"/>
            <p:cNvCxnSpPr>
              <a:stCxn id="551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5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5" name="Group 449"/>
          <p:cNvGrpSpPr/>
          <p:nvPr/>
        </p:nvGrpSpPr>
        <p:grpSpPr>
          <a:xfrm>
            <a:off x="-79521" y="5165828"/>
            <a:ext cx="670683" cy="1542982"/>
            <a:chOff x="785404" y="1743238"/>
            <a:chExt cx="670683" cy="1542982"/>
          </a:xfrm>
        </p:grpSpPr>
        <p:sp>
          <p:nvSpPr>
            <p:cNvPr id="55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6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559" name="Straight Connector 55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0" name="Straight Connector 55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1" name="Straight Connector 56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2" name="Straight Connector 56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3" name="Straight Connector 56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4" name="Straight Connector 56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5" name="Straight Connector 56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6" name="Straight Connector 56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7" name="Straight Connector 56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8" name="Straight Connector 56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9" name="Straight Connector 56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7" name="Group 449"/>
          <p:cNvGrpSpPr/>
          <p:nvPr/>
        </p:nvGrpSpPr>
        <p:grpSpPr>
          <a:xfrm rot="5400000">
            <a:off x="932170" y="5694003"/>
            <a:ext cx="670683" cy="1542982"/>
            <a:chOff x="785404" y="1743238"/>
            <a:chExt cx="670683" cy="1542982"/>
          </a:xfrm>
        </p:grpSpPr>
        <p:sp>
          <p:nvSpPr>
            <p:cNvPr id="578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580" name="Straight Connector 579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1" name="Straight Connector 580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2" name="Straight Connector 581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3" name="Straight Connector 582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4" name="Straight Connector 583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5" name="Straight Connector 584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6" name="Straight Connector 585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7" name="Straight Connector 586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8" name="Straight Connector 587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9" name="Straight Connector 588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0" name="Straight Connector 589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6" name="Group 449"/>
          <p:cNvGrpSpPr/>
          <p:nvPr/>
        </p:nvGrpSpPr>
        <p:grpSpPr>
          <a:xfrm>
            <a:off x="1463617" y="5177830"/>
            <a:ext cx="670683" cy="1542982"/>
            <a:chOff x="785404" y="1743238"/>
            <a:chExt cx="670683" cy="1542982"/>
          </a:xfrm>
        </p:grpSpPr>
        <p:sp>
          <p:nvSpPr>
            <p:cNvPr id="592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99" name="Group 405"/>
            <p:cNvGrpSpPr/>
            <p:nvPr/>
          </p:nvGrpSpPr>
          <p:grpSpPr>
            <a:xfrm rot="5400000">
              <a:off x="604264" y="2434397"/>
              <a:ext cx="1542982" cy="160687"/>
              <a:chOff x="1809818" y="1385407"/>
              <a:chExt cx="1542982" cy="160687"/>
            </a:xfrm>
          </p:grpSpPr>
          <p:cxnSp>
            <p:nvCxnSpPr>
              <p:cNvPr id="594" name="Straight Connector 593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5" name="Straight Connector 594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6" name="Straight Connector 595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7" name="Straight Connector 596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8" name="Straight Connector 597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9" name="Straight Connector 598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0" name="Straight Connector 599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1" name="Straight Connector 600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2" name="Straight Connector 601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3" name="Straight Connector 602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4" name="Straight Connector 603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0" name="Group 452"/>
          <p:cNvGrpSpPr/>
          <p:nvPr/>
        </p:nvGrpSpPr>
        <p:grpSpPr>
          <a:xfrm rot="5400000">
            <a:off x="3858582" y="5706078"/>
            <a:ext cx="969184" cy="1542982"/>
            <a:chOff x="2971800" y="1743238"/>
            <a:chExt cx="969184" cy="1542982"/>
          </a:xfrm>
        </p:grpSpPr>
        <p:sp>
          <p:nvSpPr>
            <p:cNvPr id="606" name="Oval 60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07" name="Straight Arrow Connector 60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08" name="Straight Connector 607"/>
            <p:cNvCxnSpPr>
              <a:stCxn id="60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9" name="Straight Connector 608"/>
            <p:cNvCxnSpPr>
              <a:stCxn id="60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02" name="Group 449"/>
          <p:cNvGrpSpPr/>
          <p:nvPr/>
        </p:nvGrpSpPr>
        <p:grpSpPr>
          <a:xfrm rot="10800000">
            <a:off x="6612691" y="5162692"/>
            <a:ext cx="670683" cy="1542982"/>
            <a:chOff x="785404" y="1743238"/>
            <a:chExt cx="670683" cy="1542982"/>
          </a:xfrm>
        </p:grpSpPr>
        <p:sp>
          <p:nvSpPr>
            <p:cNvPr id="612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08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614" name="Straight Connector 613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5" name="Straight Connector 614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6" name="Straight Connector 615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7" name="Straight Connector 616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8" name="Straight Connector 617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9" name="Straight Connector 618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0" name="Straight Connector 619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1" name="Straight Connector 620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2" name="Straight Connector 621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3" name="Straight Connector 622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4" name="Straight Connector 623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0" name="Group 449"/>
          <p:cNvGrpSpPr/>
          <p:nvPr/>
        </p:nvGrpSpPr>
        <p:grpSpPr>
          <a:xfrm rot="5400000">
            <a:off x="5541098" y="5699360"/>
            <a:ext cx="670683" cy="1542982"/>
            <a:chOff x="785404" y="1743238"/>
            <a:chExt cx="670683" cy="1542982"/>
          </a:xfrm>
        </p:grpSpPr>
        <p:sp>
          <p:nvSpPr>
            <p:cNvPr id="626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22" name="Group 405"/>
            <p:cNvGrpSpPr/>
            <p:nvPr/>
          </p:nvGrpSpPr>
          <p:grpSpPr>
            <a:xfrm rot="5400000">
              <a:off x="604270" y="2434403"/>
              <a:ext cx="1542982" cy="160687"/>
              <a:chOff x="1809818" y="1385407"/>
              <a:chExt cx="1542982" cy="160687"/>
            </a:xfrm>
          </p:grpSpPr>
          <p:cxnSp>
            <p:nvCxnSpPr>
              <p:cNvPr id="628" name="Straight Connector 627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9" name="Straight Connector 628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0" name="Straight Connector 629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1" name="Straight Connector 630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2" name="Straight Connector 631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3" name="Straight Connector 632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4" name="Straight Connector 633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5" name="Straight Connector 634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6" name="Straight Connector 635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7" name="Straight Connector 636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8" name="Straight Connector 637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4" name="Group 449"/>
          <p:cNvGrpSpPr/>
          <p:nvPr/>
        </p:nvGrpSpPr>
        <p:grpSpPr>
          <a:xfrm rot="5400000">
            <a:off x="7083521" y="5696093"/>
            <a:ext cx="670700" cy="1542982"/>
            <a:chOff x="785404" y="1743256"/>
            <a:chExt cx="670700" cy="1542982"/>
          </a:xfrm>
        </p:grpSpPr>
        <p:sp>
          <p:nvSpPr>
            <p:cNvPr id="640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36" name="Group 405"/>
            <p:cNvGrpSpPr/>
            <p:nvPr/>
          </p:nvGrpSpPr>
          <p:grpSpPr>
            <a:xfrm rot="5400000">
              <a:off x="604270" y="2434403"/>
              <a:ext cx="1542982" cy="160687"/>
              <a:chOff x="1809818" y="1385407"/>
              <a:chExt cx="1542982" cy="160687"/>
            </a:xfrm>
          </p:grpSpPr>
          <p:cxnSp>
            <p:nvCxnSpPr>
              <p:cNvPr id="642" name="Straight Connector 641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3" name="Straight Connector 642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4" name="Straight Connector 643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5" name="Straight Connector 644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6" name="Straight Connector 645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7" name="Straight Connector 646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8" name="Straight Connector 647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9" name="Straight Connector 648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0" name="Straight Connector 649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1" name="Straight Connector 650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2" name="Straight Connector 651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7" name="Group 525"/>
          <p:cNvGrpSpPr/>
          <p:nvPr/>
        </p:nvGrpSpPr>
        <p:grpSpPr>
          <a:xfrm rot="16200000">
            <a:off x="-202257" y="431618"/>
            <a:ext cx="706952" cy="559236"/>
            <a:chOff x="5620837" y="2038275"/>
            <a:chExt cx="706952" cy="559236"/>
          </a:xfrm>
        </p:grpSpPr>
        <p:cxnSp>
          <p:nvCxnSpPr>
            <p:cNvPr id="654" name="Straight Arrow Connector 653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55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591" name="Oval 590"/>
          <p:cNvSpPr/>
          <p:nvPr/>
        </p:nvSpPr>
        <p:spPr>
          <a:xfrm>
            <a:off x="8604277" y="48559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3" name="Oval 592"/>
          <p:cNvSpPr/>
          <p:nvPr/>
        </p:nvSpPr>
        <p:spPr>
          <a:xfrm>
            <a:off x="8604277" y="199441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5" name="TextBox 604"/>
          <p:cNvSpPr txBox="1"/>
          <p:nvPr/>
        </p:nvSpPr>
        <p:spPr>
          <a:xfrm>
            <a:off x="8640908" y="18584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1" name="TextBox 610"/>
          <p:cNvSpPr txBox="1"/>
          <p:nvPr/>
        </p:nvSpPr>
        <p:spPr>
          <a:xfrm>
            <a:off x="8629688" y="220375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13" name="TextBox 612"/>
          <p:cNvSpPr txBox="1"/>
          <p:nvPr/>
        </p:nvSpPr>
        <p:spPr>
          <a:xfrm>
            <a:off x="8521972" y="4799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5" name="TextBox 624"/>
          <p:cNvSpPr txBox="1"/>
          <p:nvPr/>
        </p:nvSpPr>
        <p:spPr>
          <a:xfrm>
            <a:off x="8529367" y="170489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653" name="Straight Connector 652"/>
          <p:cNvCxnSpPr/>
          <p:nvPr/>
        </p:nvCxnSpPr>
        <p:spPr>
          <a:xfrm>
            <a:off x="8183131" y="563609"/>
            <a:ext cx="4465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7" name="Straight Connector 656"/>
          <p:cNvCxnSpPr/>
          <p:nvPr/>
        </p:nvCxnSpPr>
        <p:spPr>
          <a:xfrm>
            <a:off x="8149090" y="2078138"/>
            <a:ext cx="4465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odal Analysis(Review)</a:t>
            </a:r>
            <a:endParaRPr lang="en-US" dirty="0"/>
          </a:p>
        </p:txBody>
      </p:sp>
      <p:sp>
        <p:nvSpPr>
          <p:cNvPr id="4" name="Title 1"/>
          <p:cNvSpPr txBox="1"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457200" lvl="0" indent="-457200">
              <a:spcBef>
                <a:spcPct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ased on KCL, use node voltages as circuits variables.</a:t>
            </a: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efine a reference node.</a:t>
            </a: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abel remaining nodes (n-1 nodes) e.g. 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V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…</a:t>
            </a:r>
          </a:p>
          <a:p>
            <a:pPr marL="45720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pernod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”:</a:t>
            </a:r>
          </a:p>
          <a:p>
            <a:pPr marL="857250" lvl="1" indent="-457200">
              <a:spcBef>
                <a:spcPct val="0"/>
              </a:spcBef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se 1: Voltage source connected to reference node: solves one node.</a:t>
            </a:r>
          </a:p>
          <a:p>
            <a:pPr marL="857250" lvl="1" indent="-457200">
              <a:spcBef>
                <a:spcPct val="0"/>
              </a:spcBef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ase 2: Voltage source not connected to reference: Defin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upernode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KCL all nodes (&amp;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pernode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1257300" lvl="2" indent="-457200">
              <a:spcBef>
                <a:spcPct val="0"/>
              </a:spcBef>
              <a:buFont typeface="+mj-lt"/>
              <a:buAutoNum type="arabicPeriod"/>
            </a:pP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press all </a:t>
            </a:r>
            <a:r>
              <a:rPr lang="en-US" sz="1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’s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terms of  </a:t>
            </a:r>
            <a:r>
              <a:rPr lang="en-US" sz="1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’s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sing Ohm’s law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KVL to loops with voltage source</a:t>
            </a: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lve the n-1 simultaneous equations, to find V’s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(e.g. using Kramer’s rule)</a:t>
            </a: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se Ohm’s law to find the currents.</a:t>
            </a:r>
          </a:p>
          <a:p>
            <a:pPr marL="457200" lvl="0" indent="-457200">
              <a:spcBef>
                <a:spcPct val="0"/>
              </a:spcBef>
              <a:buFont typeface="+mj-lt"/>
              <a:buAutoNum type="arabicPeriod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spcBef>
                <a:spcPct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spcBef>
                <a:spcPct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0" indent="-457200">
              <a:spcBef>
                <a:spcPct val="0"/>
              </a:spcBef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dirty="0" smtClean="0"/>
              <a:t>“</a:t>
            </a:r>
            <a:r>
              <a:rPr lang="en-US" dirty="0" err="1" smtClean="0"/>
              <a:t>Supernode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" y="683696"/>
            <a:ext cx="3481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node with a voltage source in it…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916237" y="1960412"/>
            <a:ext cx="1050374" cy="170236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 rot="5400000" flipH="1" flipV="1">
            <a:off x="173999" y="2908394"/>
            <a:ext cx="253485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441425" y="1640968"/>
            <a:ext cx="762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441425" y="2326768"/>
            <a:ext cx="762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79425" y="3490020"/>
            <a:ext cx="762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441425" y="4175820"/>
            <a:ext cx="762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>
            <a:off x="1911902" y="1488568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4" name="Title 1"/>
          <p:cNvSpPr txBox="1">
            <a:spLocks/>
          </p:cNvSpPr>
          <p:nvPr/>
        </p:nvSpPr>
        <p:spPr>
          <a:xfrm>
            <a:off x="2088640" y="125049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rot="10800000" flipH="1">
            <a:off x="1887564" y="2198482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6" name="Title 1"/>
          <p:cNvSpPr txBox="1">
            <a:spLocks/>
          </p:cNvSpPr>
          <p:nvPr/>
        </p:nvSpPr>
        <p:spPr>
          <a:xfrm>
            <a:off x="2064302" y="1960412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rot="10800000" flipH="1">
            <a:off x="457200" y="3616174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0" name="Title 1"/>
          <p:cNvSpPr txBox="1">
            <a:spLocks/>
          </p:cNvSpPr>
          <p:nvPr/>
        </p:nvSpPr>
        <p:spPr>
          <a:xfrm>
            <a:off x="633938" y="3378104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10800000" flipH="1">
            <a:off x="1898625" y="4008232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5" name="Title 1"/>
          <p:cNvSpPr txBox="1">
            <a:spLocks/>
          </p:cNvSpPr>
          <p:nvPr/>
        </p:nvSpPr>
        <p:spPr>
          <a:xfrm>
            <a:off x="2075363" y="3770162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3" name="Group 46"/>
          <p:cNvGrpSpPr/>
          <p:nvPr/>
        </p:nvGrpSpPr>
        <p:grpSpPr>
          <a:xfrm>
            <a:off x="1198537" y="2133600"/>
            <a:ext cx="485775" cy="1488125"/>
            <a:chOff x="5172949" y="2484911"/>
            <a:chExt cx="485775" cy="1488125"/>
          </a:xfrm>
        </p:grpSpPr>
        <p:sp>
          <p:nvSpPr>
            <p:cNvPr id="49" name="Oval 48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4" name="Straight Connector 53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171201" y="4572000"/>
            <a:ext cx="7773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ust</a:t>
            </a:r>
            <a:r>
              <a:rPr lang="en-US" dirty="0" smtClean="0"/>
              <a:t> define a </a:t>
            </a:r>
            <a:r>
              <a:rPr lang="en-US" dirty="0" err="1" smtClean="0"/>
              <a:t>supernode</a:t>
            </a:r>
            <a:r>
              <a:rPr lang="en-US" dirty="0" smtClean="0"/>
              <a:t> if a voltage source appears when doing nodal analysis…</a:t>
            </a:r>
          </a:p>
          <a:p>
            <a:r>
              <a:rPr lang="en-US" dirty="0" smtClean="0"/>
              <a:t>(unless one end of voltage source connected to reference node)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3267682" y="1591080"/>
            <a:ext cx="57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CL: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Nodal analysis example 1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1917037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2630132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3337537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5" name="Straight Connector 194"/>
          <p:cNvCxnSpPr/>
          <p:nvPr/>
        </p:nvCxnSpPr>
        <p:spPr>
          <a:xfrm rot="10800000">
            <a:off x="802152" y="968811"/>
            <a:ext cx="120092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Connector 199"/>
          <p:cNvCxnSpPr/>
          <p:nvPr/>
        </p:nvCxnSpPr>
        <p:spPr>
          <a:xfrm rot="10800000">
            <a:off x="795946" y="2384997"/>
            <a:ext cx="26224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8" name="Title 1"/>
          <p:cNvSpPr txBox="1">
            <a:spLocks/>
          </p:cNvSpPr>
          <p:nvPr/>
        </p:nvSpPr>
        <p:spPr>
          <a:xfrm>
            <a:off x="1165759" y="126341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441" name="Title 1"/>
          <p:cNvSpPr txBox="1">
            <a:spLocks/>
          </p:cNvSpPr>
          <p:nvPr/>
        </p:nvSpPr>
        <p:spPr>
          <a:xfrm>
            <a:off x="2591686" y="126341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lang="en-US" baseline="-25000" dirty="0">
              <a:solidFill>
                <a:srgbClr val="00B050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463" name="Title 1"/>
          <p:cNvSpPr txBox="1">
            <a:spLocks/>
          </p:cNvSpPr>
          <p:nvPr/>
        </p:nvSpPr>
        <p:spPr>
          <a:xfrm>
            <a:off x="2167418" y="8359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lang="en-US" baseline="-25000" dirty="0">
              <a:solidFill>
                <a:srgbClr val="00B050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33" name="Title 1"/>
          <p:cNvSpPr txBox="1">
            <a:spLocks/>
          </p:cNvSpPr>
          <p:nvPr/>
        </p:nvSpPr>
        <p:spPr>
          <a:xfrm rot="16200000">
            <a:off x="-171118" y="146073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latin typeface="Times New Roman" pitchFamily="18" charset="0"/>
                <a:cs typeface="Times New Roman" pitchFamily="18" charset="0"/>
              </a:rPr>
              <a:t>3 A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448" name="Group 333"/>
          <p:cNvGrpSpPr/>
          <p:nvPr/>
        </p:nvGrpSpPr>
        <p:grpSpPr>
          <a:xfrm>
            <a:off x="553055" y="968812"/>
            <a:ext cx="485775" cy="1371599"/>
            <a:chOff x="600075" y="1458273"/>
            <a:chExt cx="485775" cy="1371599"/>
          </a:xfrm>
        </p:grpSpPr>
        <p:sp>
          <p:nvSpPr>
            <p:cNvPr id="335" name="Oval 33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6" name="Straight Arrow Connector 33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7" name="Straight Connector 336"/>
            <p:cNvCxnSpPr>
              <a:stCxn id="33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>
              <a:stCxn id="33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Nodal analysis example 2</a:t>
            </a:r>
            <a:endParaRPr lang="en-US" dirty="0"/>
          </a:p>
        </p:txBody>
      </p:sp>
      <p:grpSp>
        <p:nvGrpSpPr>
          <p:cNvPr id="508" name="Group 507"/>
          <p:cNvGrpSpPr/>
          <p:nvPr/>
        </p:nvGrpSpPr>
        <p:grpSpPr>
          <a:xfrm>
            <a:off x="279162" y="546576"/>
            <a:ext cx="8526593" cy="1841203"/>
            <a:chOff x="-362650" y="526478"/>
            <a:chExt cx="9973657" cy="2153677"/>
          </a:xfrm>
        </p:grpSpPr>
        <p:sp>
          <p:nvSpPr>
            <p:cNvPr id="174" name="Title 1"/>
            <p:cNvSpPr txBox="1">
              <a:spLocks/>
            </p:cNvSpPr>
            <p:nvPr/>
          </p:nvSpPr>
          <p:spPr>
            <a:xfrm>
              <a:off x="571365" y="540173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75" name="Group 405"/>
            <p:cNvGrpSpPr/>
            <p:nvPr/>
          </p:nvGrpSpPr>
          <p:grpSpPr>
            <a:xfrm rot="10800000">
              <a:off x="328520" y="1050172"/>
              <a:ext cx="1542982" cy="160687"/>
              <a:chOff x="1809818" y="1385407"/>
              <a:chExt cx="1542982" cy="160687"/>
            </a:xfrm>
          </p:grpSpPr>
          <p:cxnSp>
            <p:nvCxnSpPr>
              <p:cNvPr id="176" name="Straight Connector 17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7" name="Group 449"/>
            <p:cNvGrpSpPr/>
            <p:nvPr/>
          </p:nvGrpSpPr>
          <p:grpSpPr>
            <a:xfrm rot="5400000">
              <a:off x="1720022" y="104373"/>
              <a:ext cx="670683" cy="1542982"/>
              <a:chOff x="785404" y="1743238"/>
              <a:chExt cx="670683" cy="1542982"/>
            </a:xfrm>
          </p:grpSpPr>
          <p:sp>
            <p:nvSpPr>
              <p:cNvPr id="18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7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89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90" name="Straight Connector 18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1" name="Straight Connector 19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6" name="Straight Connector 19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Connector 19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Connector 19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Connector 19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Connector 19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1" name="Straight Connector 20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1" name="Group 449"/>
            <p:cNvGrpSpPr/>
            <p:nvPr/>
          </p:nvGrpSpPr>
          <p:grpSpPr>
            <a:xfrm rot="5400000">
              <a:off x="2813592" y="107340"/>
              <a:ext cx="670683" cy="1542982"/>
              <a:chOff x="785404" y="1743238"/>
              <a:chExt cx="670683" cy="1542982"/>
            </a:xfrm>
          </p:grpSpPr>
          <p:sp>
            <p:nvSpPr>
              <p:cNvPr id="2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6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33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34" name="Straight Connector 2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Straight Connector 2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Straight Connector 2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Straight Connector 2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Straight Connector 2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9" name="Straight Connector 2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Straight Connector 2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Straight Connector 2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2" name="Straight Connector 2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3" name="Straight Connector 2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4" name="Straight Connector 2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54" name="Group 449"/>
            <p:cNvGrpSpPr/>
            <p:nvPr/>
          </p:nvGrpSpPr>
          <p:grpSpPr>
            <a:xfrm rot="10800000">
              <a:off x="5650027" y="1137172"/>
              <a:ext cx="670683" cy="1542982"/>
              <a:chOff x="785404" y="1743238"/>
              <a:chExt cx="670683" cy="1542982"/>
            </a:xfrm>
          </p:grpSpPr>
          <p:sp>
            <p:nvSpPr>
              <p:cNvPr id="25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7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57" name="Group 405"/>
              <p:cNvGrpSpPr/>
              <p:nvPr/>
            </p:nvGrpSpPr>
            <p:grpSpPr>
              <a:xfrm rot="5400000">
                <a:off x="604266" y="243439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58" name="Straight Connector 25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9" name="Straight Connector 25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Straight Connector 25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Straight Connector 26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Straight Connector 26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Straight Connector 26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Straight Connector 264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6" name="Straight Connector 265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7" name="Straight Connector 266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8" name="Straight Connector 267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9" name="Straight Connector 268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70" name="Group 449"/>
            <p:cNvGrpSpPr/>
            <p:nvPr/>
          </p:nvGrpSpPr>
          <p:grpSpPr>
            <a:xfrm rot="5400000">
              <a:off x="3907160" y="106204"/>
              <a:ext cx="670683" cy="1542982"/>
              <a:chOff x="785404" y="1743238"/>
              <a:chExt cx="670683" cy="1542982"/>
            </a:xfrm>
          </p:grpSpPr>
          <p:sp>
            <p:nvSpPr>
              <p:cNvPr id="27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9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72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73" name="Straight Connector 27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4" name="Straight Connector 27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5" name="Straight Connector 27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6" name="Straight Connector 27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7" name="Straight Connector 27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8" name="Straight Connector 27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9" name="Straight Connector 27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Straight Connector 27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1" name="Straight Connector 28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2" name="Straight Connector 28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Straight Connector 28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315" name="Straight Connector 314"/>
            <p:cNvCxnSpPr/>
            <p:nvPr/>
          </p:nvCxnSpPr>
          <p:spPr>
            <a:xfrm>
              <a:off x="7876731" y="1137172"/>
              <a:ext cx="44655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8" name="Group 327"/>
            <p:cNvGrpSpPr/>
            <p:nvPr/>
          </p:nvGrpSpPr>
          <p:grpSpPr>
            <a:xfrm>
              <a:off x="-362650" y="1133236"/>
              <a:ext cx="934015" cy="1542982"/>
              <a:chOff x="4305766" y="3184823"/>
              <a:chExt cx="934015" cy="1542982"/>
            </a:xfrm>
          </p:grpSpPr>
          <p:grpSp>
            <p:nvGrpSpPr>
              <p:cNvPr id="319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2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324" name="Oval 32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2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2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322" name="Straight Connector 32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3" name="Straight Connector 32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7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 rot="10800000">
              <a:off x="1301314" y="1137173"/>
              <a:ext cx="934015" cy="1542982"/>
              <a:chOff x="4305766" y="3184823"/>
              <a:chExt cx="934015" cy="1542982"/>
            </a:xfrm>
          </p:grpSpPr>
          <p:grpSp>
            <p:nvGrpSpPr>
              <p:cNvPr id="330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32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340" name="Oval 339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41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342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334" name="Straight Connector 333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9" name="Straight Connector 338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1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4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43" name="Group 449"/>
            <p:cNvGrpSpPr/>
            <p:nvPr/>
          </p:nvGrpSpPr>
          <p:grpSpPr>
            <a:xfrm rot="5400000">
              <a:off x="4918801" y="107348"/>
              <a:ext cx="670683" cy="1542982"/>
              <a:chOff x="785404" y="1743238"/>
              <a:chExt cx="670683" cy="1542982"/>
            </a:xfrm>
          </p:grpSpPr>
          <p:sp>
            <p:nvSpPr>
              <p:cNvPr id="344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8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45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6" name="Straight Connector 345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7" name="Straight Connector 346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8" name="Straight Connector 347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9" name="Straight Connector 348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0" name="Straight Connector 349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1" name="Straight Connector 350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2" name="Straight Connector 351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3" name="Straight Connector 352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4" name="Straight Connector 353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5" name="Straight Connector 354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6" name="Straight Connector 355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57" name="Group 449"/>
            <p:cNvGrpSpPr/>
            <p:nvPr/>
          </p:nvGrpSpPr>
          <p:grpSpPr>
            <a:xfrm rot="5400000">
              <a:off x="5972126" y="107360"/>
              <a:ext cx="670683" cy="1542982"/>
              <a:chOff x="785404" y="1743238"/>
              <a:chExt cx="670683" cy="1542982"/>
            </a:xfrm>
          </p:grpSpPr>
          <p:sp>
            <p:nvSpPr>
              <p:cNvPr id="35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59" name="Group 405"/>
              <p:cNvGrpSpPr/>
              <p:nvPr/>
            </p:nvGrpSpPr>
            <p:grpSpPr>
              <a:xfrm rot="5400000">
                <a:off x="604266" y="243439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60" name="Straight Connector 35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1" name="Straight Connector 36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2" name="Straight Connector 36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3" name="Straight Connector 36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4" name="Straight Connector 36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5" name="Straight Connector 36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6" name="Straight Connector 36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7" name="Straight Connector 36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8" name="Straight Connector 36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9" name="Straight Connector 36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0" name="Straight Connector 36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71" name="Group 449"/>
            <p:cNvGrpSpPr/>
            <p:nvPr/>
          </p:nvGrpSpPr>
          <p:grpSpPr>
            <a:xfrm rot="5400000">
              <a:off x="7135991" y="107387"/>
              <a:ext cx="670683" cy="1542982"/>
              <a:chOff x="785404" y="1743238"/>
              <a:chExt cx="670683" cy="1542982"/>
            </a:xfrm>
          </p:grpSpPr>
          <p:sp>
            <p:nvSpPr>
              <p:cNvPr id="37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4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73" name="Group 405"/>
              <p:cNvGrpSpPr/>
              <p:nvPr/>
            </p:nvGrpSpPr>
            <p:grpSpPr>
              <a:xfrm rot="5400000">
                <a:off x="604266" y="243439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4" name="Straight Connector 37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5" name="Straight Connector 37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6" name="Straight Connector 37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7" name="Straight Connector 37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8" name="Straight Connector 37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9" name="Straight Connector 37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0" name="Straight Connector 37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1" name="Straight Connector 38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2" name="Straight Connector 38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3" name="Straight Connector 38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4" name="Straight Connector 38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85" name="Group 449"/>
            <p:cNvGrpSpPr/>
            <p:nvPr/>
          </p:nvGrpSpPr>
          <p:grpSpPr>
            <a:xfrm rot="5400000">
              <a:off x="8261171" y="90329"/>
              <a:ext cx="670683" cy="1542982"/>
              <a:chOff x="785404" y="1743238"/>
              <a:chExt cx="670683" cy="1542982"/>
            </a:xfrm>
          </p:grpSpPr>
          <p:sp>
            <p:nvSpPr>
              <p:cNvPr id="38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5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87" name="Group 405"/>
              <p:cNvGrpSpPr/>
              <p:nvPr/>
            </p:nvGrpSpPr>
            <p:grpSpPr>
              <a:xfrm rot="5400000">
                <a:off x="604268" y="243440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88" name="Straight Connector 38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9" name="Straight Connector 38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0" name="Straight Connector 38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1" name="Straight Connector 39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2" name="Straight Connector 39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3" name="Straight Connector 39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4" name="Straight Connector 39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5" name="Straight Connector 39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6" name="Straight Connector 39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7" name="Straight Connector 39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8" name="Straight Connector 39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99" name="Group 398"/>
            <p:cNvGrpSpPr/>
            <p:nvPr/>
          </p:nvGrpSpPr>
          <p:grpSpPr>
            <a:xfrm>
              <a:off x="1854055" y="1130337"/>
              <a:ext cx="934015" cy="1542982"/>
              <a:chOff x="4305766" y="3184823"/>
              <a:chExt cx="934015" cy="1542982"/>
            </a:xfrm>
          </p:grpSpPr>
          <p:grpSp>
            <p:nvGrpSpPr>
              <p:cNvPr id="400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402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405" name="Oval 404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06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07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403" name="Straight Connector 402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4" name="Straight Connector 403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01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5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408" name="Group 449"/>
            <p:cNvGrpSpPr/>
            <p:nvPr/>
          </p:nvGrpSpPr>
          <p:grpSpPr>
            <a:xfrm rot="10800000">
              <a:off x="3585075" y="1137172"/>
              <a:ext cx="670683" cy="1542982"/>
              <a:chOff x="785404" y="1743238"/>
              <a:chExt cx="670683" cy="1542982"/>
            </a:xfrm>
          </p:grpSpPr>
          <p:sp>
            <p:nvSpPr>
              <p:cNvPr id="40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1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10" name="Group 405"/>
              <p:cNvGrpSpPr/>
              <p:nvPr/>
            </p:nvGrpSpPr>
            <p:grpSpPr>
              <a:xfrm rot="5400000">
                <a:off x="604267" y="2434400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11" name="Straight Connector 41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2" name="Straight Connector 41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3" name="Straight Connector 41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4" name="Straight Connector 41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5" name="Straight Connector 41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6" name="Straight Connector 41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7" name="Straight Connector 41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8" name="Straight Connector 41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9" name="Straight Connector 41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0" name="Straight Connector 41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1" name="Straight Connector 42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47" name="Group 446"/>
            <p:cNvGrpSpPr/>
            <p:nvPr/>
          </p:nvGrpSpPr>
          <p:grpSpPr>
            <a:xfrm>
              <a:off x="4118814" y="1133236"/>
              <a:ext cx="934015" cy="1542982"/>
              <a:chOff x="4305766" y="3184823"/>
              <a:chExt cx="934015" cy="1542982"/>
            </a:xfrm>
          </p:grpSpPr>
          <p:grpSp>
            <p:nvGrpSpPr>
              <p:cNvPr id="448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450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453" name="Oval 452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54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55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451" name="Straight Connector 450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2" name="Straight Connector 451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9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6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456" name="Group 455"/>
            <p:cNvGrpSpPr/>
            <p:nvPr/>
          </p:nvGrpSpPr>
          <p:grpSpPr>
            <a:xfrm rot="10800000">
              <a:off x="6611937" y="1131049"/>
              <a:ext cx="934015" cy="1542982"/>
              <a:chOff x="4305766" y="3184823"/>
              <a:chExt cx="934015" cy="1542982"/>
            </a:xfrm>
          </p:grpSpPr>
          <p:grpSp>
            <p:nvGrpSpPr>
              <p:cNvPr id="457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459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462" name="Oval 461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3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65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460" name="Straight Connector 459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1" name="Straight Connector 460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58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7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484" name="Group 483"/>
            <p:cNvGrpSpPr/>
            <p:nvPr/>
          </p:nvGrpSpPr>
          <p:grpSpPr>
            <a:xfrm>
              <a:off x="7340397" y="1133236"/>
              <a:ext cx="934015" cy="1542982"/>
              <a:chOff x="4305766" y="3184823"/>
              <a:chExt cx="934015" cy="1542982"/>
            </a:xfrm>
          </p:grpSpPr>
          <p:grpSp>
            <p:nvGrpSpPr>
              <p:cNvPr id="485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487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490" name="Oval 489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91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92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488" name="Straight Connector 487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9" name="Straight Connector 488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86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8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495" name="Group 494"/>
            <p:cNvGrpSpPr/>
            <p:nvPr/>
          </p:nvGrpSpPr>
          <p:grpSpPr>
            <a:xfrm>
              <a:off x="8676992" y="1114651"/>
              <a:ext cx="934015" cy="1542982"/>
              <a:chOff x="4305766" y="3184823"/>
              <a:chExt cx="934015" cy="1542982"/>
            </a:xfrm>
          </p:grpSpPr>
          <p:grpSp>
            <p:nvGrpSpPr>
              <p:cNvPr id="496" name="Group 450"/>
              <p:cNvGrpSpPr/>
              <p:nvPr/>
            </p:nvGrpSpPr>
            <p:grpSpPr>
              <a:xfrm>
                <a:off x="4754006" y="3184823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49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503" name="Oval 502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4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700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505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501" name="Straight Connector 500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2" name="Straight Connector 501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7" name="Title 1"/>
              <p:cNvSpPr txBox="1">
                <a:spLocks/>
              </p:cNvSpPr>
              <p:nvPr/>
            </p:nvSpPr>
            <p:spPr>
              <a:xfrm rot="16200000">
                <a:off x="4096771" y="3558175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9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507" name="Straight Connector 506"/>
            <p:cNvCxnSpPr/>
            <p:nvPr/>
          </p:nvCxnSpPr>
          <p:spPr>
            <a:xfrm>
              <a:off x="308033" y="2676219"/>
              <a:ext cx="906319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Nodal analysis example 3</a:t>
            </a:r>
            <a:endParaRPr lang="en-US" dirty="0"/>
          </a:p>
        </p:txBody>
      </p:sp>
      <p:sp>
        <p:nvSpPr>
          <p:cNvPr id="174" name="Title 1"/>
          <p:cNvSpPr txBox="1">
            <a:spLocks/>
          </p:cNvSpPr>
          <p:nvPr/>
        </p:nvSpPr>
        <p:spPr>
          <a:xfrm>
            <a:off x="1077662" y="558284"/>
            <a:ext cx="930719" cy="5733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4" name="Group 405"/>
          <p:cNvGrpSpPr/>
          <p:nvPr/>
        </p:nvGrpSpPr>
        <p:grpSpPr>
          <a:xfrm rot="10800000">
            <a:off x="870051" y="994288"/>
            <a:ext cx="1319113" cy="137373"/>
            <a:chOff x="1809818" y="1385407"/>
            <a:chExt cx="1542982" cy="160687"/>
          </a:xfrm>
        </p:grpSpPr>
        <p:cxnSp>
          <p:nvCxnSpPr>
            <p:cNvPr id="176" name="Straight Connector 17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449"/>
          <p:cNvGrpSpPr/>
          <p:nvPr/>
        </p:nvGrpSpPr>
        <p:grpSpPr>
          <a:xfrm rot="10800000">
            <a:off x="3300669" y="1068665"/>
            <a:ext cx="573375" cy="1319113"/>
            <a:chOff x="785404" y="1743238"/>
            <a:chExt cx="670683" cy="1542982"/>
          </a:xfrm>
        </p:grpSpPr>
        <p:sp>
          <p:nvSpPr>
            <p:cNvPr id="255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7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0" name="Group 405"/>
            <p:cNvGrpSpPr/>
            <p:nvPr/>
          </p:nvGrpSpPr>
          <p:grpSpPr>
            <a:xfrm rot="5400000">
              <a:off x="604266" y="2434399"/>
              <a:ext cx="1542982" cy="160687"/>
              <a:chOff x="1809818" y="1385407"/>
              <a:chExt cx="1542982" cy="160687"/>
            </a:xfrm>
          </p:grpSpPr>
          <p:cxnSp>
            <p:nvCxnSpPr>
              <p:cNvPr id="258" name="Straight Connector 257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Straight Connector 258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0" name="Straight Connector 259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1" name="Straight Connector 260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Straight Connector 261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3" name="Straight Connector 262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Straight Connector 26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6" name="Straight Connector 26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Straight Connector 26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Straight Connector 26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9" name="Straight Connector 26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Group 327"/>
          <p:cNvGrpSpPr/>
          <p:nvPr/>
        </p:nvGrpSpPr>
        <p:grpSpPr>
          <a:xfrm>
            <a:off x="279162" y="1065300"/>
            <a:ext cx="798500" cy="1319113"/>
            <a:chOff x="4305766" y="3184823"/>
            <a:chExt cx="934015" cy="1542982"/>
          </a:xfrm>
        </p:grpSpPr>
        <p:grpSp>
          <p:nvGrpSpPr>
            <p:cNvPr id="14" name="Group 450"/>
            <p:cNvGrpSpPr/>
            <p:nvPr/>
          </p:nvGrpSpPr>
          <p:grpSpPr>
            <a:xfrm>
              <a:off x="4754006" y="3184823"/>
              <a:ext cx="485775" cy="1542982"/>
              <a:chOff x="2185471" y="1743238"/>
              <a:chExt cx="485775" cy="1542982"/>
            </a:xfrm>
          </p:grpSpPr>
          <p:grpSp>
            <p:nvGrpSpPr>
              <p:cNvPr id="15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324" name="Oval 3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700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322" name="Straight Connector 321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3" name="Straight Connector 322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7" name="Title 1"/>
            <p:cNvSpPr txBox="1">
              <a:spLocks/>
            </p:cNvSpPr>
            <p:nvPr/>
          </p:nvSpPr>
          <p:spPr>
            <a:xfrm rot="16200000">
              <a:off x="4096771" y="3558175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9" name="Group 449"/>
          <p:cNvGrpSpPr/>
          <p:nvPr/>
        </p:nvGrpSpPr>
        <p:grpSpPr>
          <a:xfrm rot="5400000">
            <a:off x="3741757" y="188257"/>
            <a:ext cx="573375" cy="1319113"/>
            <a:chOff x="785404" y="1743238"/>
            <a:chExt cx="670683" cy="1542982"/>
          </a:xfrm>
        </p:grpSpPr>
        <p:sp>
          <p:nvSpPr>
            <p:cNvPr id="3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8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0" name="Group 405"/>
            <p:cNvGrpSpPr/>
            <p:nvPr/>
          </p:nvGrpSpPr>
          <p:grpSpPr>
            <a:xfrm rot="5400000">
              <a:off x="604264" y="2434397"/>
              <a:ext cx="1542982" cy="160687"/>
              <a:chOff x="1809818" y="1385407"/>
              <a:chExt cx="1542982" cy="160687"/>
            </a:xfrm>
          </p:grpSpPr>
          <p:cxnSp>
            <p:nvCxnSpPr>
              <p:cNvPr id="346" name="Straight Connector 3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7" name="Straight Connector 3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8" name="Straight Connector 3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Straight Connector 3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0" name="Straight Connector 3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1" name="Straight Connector 3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2" name="Straight Connector 3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3" name="Straight Connector 3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4" name="Straight Connector 3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5" name="Straight Connector 3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6" name="Straight Connector 3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oup 450"/>
          <p:cNvGrpSpPr/>
          <p:nvPr/>
        </p:nvGrpSpPr>
        <p:grpSpPr>
          <a:xfrm rot="16200000">
            <a:off x="2641073" y="404873"/>
            <a:ext cx="415295" cy="1319113"/>
            <a:chOff x="2185471" y="1743238"/>
            <a:chExt cx="485775" cy="1542982"/>
          </a:xfrm>
        </p:grpSpPr>
        <p:grpSp>
          <p:nvGrpSpPr>
            <p:cNvPr id="29" name="Group 439"/>
            <p:cNvGrpSpPr/>
            <p:nvPr/>
          </p:nvGrpSpPr>
          <p:grpSpPr>
            <a:xfrm>
              <a:off x="2185471" y="2192942"/>
              <a:ext cx="485775" cy="565091"/>
              <a:chOff x="3259914" y="2192942"/>
              <a:chExt cx="485775" cy="565091"/>
            </a:xfrm>
          </p:grpSpPr>
          <p:sp>
            <p:nvSpPr>
              <p:cNvPr id="405" name="Oval 404"/>
              <p:cNvSpPr/>
              <p:nvPr/>
            </p:nvSpPr>
            <p:spPr>
              <a:xfrm>
                <a:off x="3259914" y="2231737"/>
                <a:ext cx="485775" cy="485775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6" name="Title 1"/>
              <p:cNvSpPr txBox="1">
                <a:spLocks/>
              </p:cNvSpPr>
              <p:nvPr/>
            </p:nvSpPr>
            <p:spPr>
              <a:xfrm>
                <a:off x="3383170" y="2192942"/>
                <a:ext cx="239263" cy="30610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fontScale="70000" lnSpcReduction="20000"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FF0000"/>
                    </a:solidFill>
                  </a:rPr>
                  <a:t>+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07" name="Title 1"/>
              <p:cNvSpPr txBox="1">
                <a:spLocks/>
              </p:cNvSpPr>
              <p:nvPr/>
            </p:nvSpPr>
            <p:spPr>
              <a:xfrm>
                <a:off x="3383170" y="2451932"/>
                <a:ext cx="239263" cy="30610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FF0000"/>
                    </a:solidFill>
                  </a:rPr>
                  <a:t>-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403" name="Straight Connector 402"/>
            <p:cNvCxnSpPr/>
            <p:nvPr/>
          </p:nvCxnSpPr>
          <p:spPr>
            <a:xfrm rot="5400000" flipH="1" flipV="1">
              <a:off x="2147110" y="3001867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4" name="Straight Connector 403"/>
            <p:cNvCxnSpPr/>
            <p:nvPr/>
          </p:nvCxnSpPr>
          <p:spPr>
            <a:xfrm rot="5400000" flipH="1" flipV="1">
              <a:off x="2184109" y="1987488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1" name="Title 1"/>
          <p:cNvSpPr txBox="1">
            <a:spLocks/>
          </p:cNvSpPr>
          <p:nvPr/>
        </p:nvSpPr>
        <p:spPr>
          <a:xfrm>
            <a:off x="2369950" y="476038"/>
            <a:ext cx="930719" cy="5733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 V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30" name="Group 449"/>
          <p:cNvGrpSpPr/>
          <p:nvPr/>
        </p:nvGrpSpPr>
        <p:grpSpPr>
          <a:xfrm rot="10800000">
            <a:off x="2008381" y="1076840"/>
            <a:ext cx="573375" cy="1319113"/>
            <a:chOff x="785404" y="1743238"/>
            <a:chExt cx="670683" cy="1542982"/>
          </a:xfrm>
        </p:grpSpPr>
        <p:sp>
          <p:nvSpPr>
            <p:cNvPr id="409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1 </a:t>
              </a:r>
              <a:r>
                <a:rPr lang="en-US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05"/>
            <p:cNvGrpSpPr/>
            <p:nvPr/>
          </p:nvGrpSpPr>
          <p:grpSpPr>
            <a:xfrm rot="5400000">
              <a:off x="604267" y="2434400"/>
              <a:ext cx="1542982" cy="160687"/>
              <a:chOff x="1809818" y="1385407"/>
              <a:chExt cx="1542982" cy="160687"/>
            </a:xfrm>
          </p:grpSpPr>
          <p:cxnSp>
            <p:nvCxnSpPr>
              <p:cNvPr id="411" name="Straight Connector 410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2" name="Straight Connector 411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3" name="Straight Connector 412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4" name="Straight Connector 413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5" name="Straight Connector 414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6" name="Straight Connector 415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7" name="Straight Connector 416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8" name="Straight Connector 417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9" name="Straight Connector 418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0" name="Straight Connector 41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1" name="Straight Connector 42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6" name="Group 483"/>
          <p:cNvGrpSpPr/>
          <p:nvPr/>
        </p:nvGrpSpPr>
        <p:grpSpPr>
          <a:xfrm>
            <a:off x="4092115" y="1065300"/>
            <a:ext cx="798500" cy="1319113"/>
            <a:chOff x="4305766" y="3184823"/>
            <a:chExt cx="934015" cy="1542982"/>
          </a:xfrm>
        </p:grpSpPr>
        <p:grpSp>
          <p:nvGrpSpPr>
            <p:cNvPr id="167" name="Group 450"/>
            <p:cNvGrpSpPr/>
            <p:nvPr/>
          </p:nvGrpSpPr>
          <p:grpSpPr>
            <a:xfrm>
              <a:off x="4754006" y="3184823"/>
              <a:ext cx="485775" cy="1542982"/>
              <a:chOff x="2185471" y="1743238"/>
              <a:chExt cx="485775" cy="1542982"/>
            </a:xfrm>
          </p:grpSpPr>
          <p:grpSp>
            <p:nvGrpSpPr>
              <p:cNvPr id="168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490" name="Oval 489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1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700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492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488" name="Straight Connector 487"/>
              <p:cNvCxnSpPr/>
              <p:nvPr/>
            </p:nvCxnSpPr>
            <p:spPr>
              <a:xfrm rot="5400000" flipH="1" flipV="1">
                <a:off x="2147110" y="3001867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9" name="Straight Connector 488"/>
              <p:cNvCxnSpPr/>
              <p:nvPr/>
            </p:nvCxnSpPr>
            <p:spPr>
              <a:xfrm rot="5400000" flipH="1" flipV="1">
                <a:off x="2184109" y="1987488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6" name="Title 1"/>
            <p:cNvSpPr txBox="1">
              <a:spLocks/>
            </p:cNvSpPr>
            <p:nvPr/>
          </p:nvSpPr>
          <p:spPr>
            <a:xfrm rot="16200000">
              <a:off x="4096771" y="3558175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8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507" name="Straight Connector 506"/>
          <p:cNvCxnSpPr/>
          <p:nvPr/>
        </p:nvCxnSpPr>
        <p:spPr>
          <a:xfrm>
            <a:off x="852537" y="2384414"/>
            <a:ext cx="3835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h analysis summa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5275" y="1600200"/>
            <a:ext cx="8988725" cy="45259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ssign mesh currents i</a:t>
            </a:r>
            <a:r>
              <a:rPr lang="en-US" baseline="-25000" dirty="0" smtClean="0"/>
              <a:t>1</a:t>
            </a:r>
            <a:r>
              <a:rPr lang="en-US" dirty="0" smtClean="0"/>
              <a:t>, i</a:t>
            </a:r>
            <a:r>
              <a:rPr lang="en-US" baseline="-25000" dirty="0" smtClean="0"/>
              <a:t>2</a:t>
            </a:r>
            <a:r>
              <a:rPr lang="en-US" dirty="0" smtClean="0"/>
              <a:t>, … i</a:t>
            </a:r>
            <a:r>
              <a:rPr lang="en-US" baseline="-25000" dirty="0" smtClean="0"/>
              <a:t>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“</a:t>
            </a:r>
            <a:r>
              <a:rPr lang="en-US" dirty="0" err="1" smtClean="0"/>
              <a:t>Supermesh</a:t>
            </a:r>
            <a:r>
              <a:rPr lang="en-US" dirty="0" smtClean="0"/>
              <a:t>” (if current source present)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Case 1: Source only on one side of mesh: Sets current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Case 2: Create </a:t>
            </a:r>
            <a:r>
              <a:rPr lang="en-US" dirty="0" err="1" smtClean="0"/>
              <a:t>supermesh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KVL to each mesh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pply KCL to </a:t>
            </a:r>
            <a:r>
              <a:rPr lang="en-US" dirty="0" err="1" smtClean="0"/>
              <a:t>supermeshes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ve for mesh currents (e.g. using Kramer’s rule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n solve for voltag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424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cs typeface="Times New Roman" pitchFamily="18" charset="0"/>
              </a:rPr>
              <a:t>Mesh Analysis Example 1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1122859" y="711296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2506541" y="711652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6" name="Group 75"/>
          <p:cNvGrpSpPr/>
          <p:nvPr/>
        </p:nvGrpSpPr>
        <p:grpSpPr>
          <a:xfrm>
            <a:off x="423263" y="1160972"/>
            <a:ext cx="485775" cy="1488125"/>
            <a:chOff x="5172949" y="2484911"/>
            <a:chExt cx="485775" cy="1488125"/>
          </a:xfrm>
        </p:grpSpPr>
        <p:sp>
          <p:nvSpPr>
            <p:cNvPr id="109" name="Oval 108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10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78"/>
          <p:cNvGrpSpPr/>
          <p:nvPr/>
        </p:nvGrpSpPr>
        <p:grpSpPr>
          <a:xfrm rot="16200000">
            <a:off x="1293212" y="453570"/>
            <a:ext cx="160687" cy="1414811"/>
            <a:chOff x="4491655" y="3124200"/>
            <a:chExt cx="160687" cy="1414811"/>
          </a:xfrm>
        </p:grpSpPr>
        <p:grpSp>
          <p:nvGrpSpPr>
            <p:cNvPr id="8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6" name="Straight Connector 11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93"/>
          <p:cNvGrpSpPr/>
          <p:nvPr/>
        </p:nvGrpSpPr>
        <p:grpSpPr>
          <a:xfrm rot="16200000">
            <a:off x="2708023" y="454272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33" name="Straight Connector 132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1" name="Straight Connector 130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11"/>
          <p:cNvGrpSpPr/>
          <p:nvPr/>
        </p:nvGrpSpPr>
        <p:grpSpPr>
          <a:xfrm rot="16200000">
            <a:off x="1296317" y="1941692"/>
            <a:ext cx="160687" cy="1414811"/>
            <a:chOff x="4491655" y="3124200"/>
            <a:chExt cx="160687" cy="1414811"/>
          </a:xfrm>
        </p:grpSpPr>
        <p:grpSp>
          <p:nvGrpSpPr>
            <p:cNvPr id="12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6" name="Straight Connector 14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6"/>
          <p:cNvGrpSpPr/>
          <p:nvPr/>
        </p:nvGrpSpPr>
        <p:grpSpPr>
          <a:xfrm rot="16200000">
            <a:off x="2708023" y="1942042"/>
            <a:ext cx="160687" cy="1414811"/>
            <a:chOff x="4491655" y="3124200"/>
            <a:chExt cx="160687" cy="1414811"/>
          </a:xfrm>
        </p:grpSpPr>
        <p:grpSp>
          <p:nvGrpSpPr>
            <p:cNvPr id="14" name="Group 52"/>
            <p:cNvGrpSpPr/>
            <p:nvPr/>
          </p:nvGrpSpPr>
          <p:grpSpPr>
            <a:xfrm rot="5400000">
              <a:off x="4169403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63" name="Straight Connector 162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1" name="TextBox 210"/>
          <p:cNvSpPr txBox="1"/>
          <p:nvPr/>
        </p:nvSpPr>
        <p:spPr>
          <a:xfrm>
            <a:off x="2481845" y="2729784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1122859" y="2729784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18" name="Group 75"/>
          <p:cNvGrpSpPr/>
          <p:nvPr/>
        </p:nvGrpSpPr>
        <p:grpSpPr>
          <a:xfrm>
            <a:off x="1899983" y="1166616"/>
            <a:ext cx="485775" cy="1488125"/>
            <a:chOff x="5172949" y="2484911"/>
            <a:chExt cx="485775" cy="1488125"/>
          </a:xfrm>
        </p:grpSpPr>
        <p:sp>
          <p:nvSpPr>
            <p:cNvPr id="215" name="Oval 214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6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7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18" name="Straight Connector 217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0" name="TextBox 219"/>
          <p:cNvSpPr txBox="1"/>
          <p:nvPr/>
        </p:nvSpPr>
        <p:spPr>
          <a:xfrm>
            <a:off x="1655377" y="1404226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 V</a:t>
            </a:r>
            <a:endParaRPr lang="en-US" dirty="0"/>
          </a:p>
        </p:txBody>
      </p:sp>
      <p:sp>
        <p:nvSpPr>
          <p:cNvPr id="221" name="TextBox 220"/>
          <p:cNvSpPr txBox="1"/>
          <p:nvPr/>
        </p:nvSpPr>
        <p:spPr>
          <a:xfrm>
            <a:off x="-35517" y="1657572"/>
            <a:ext cx="603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V</a:t>
            </a:r>
            <a:endParaRPr lang="en-US" dirty="0"/>
          </a:p>
        </p:txBody>
      </p:sp>
      <p:grpSp>
        <p:nvGrpSpPr>
          <p:cNvPr id="103" name="Group 75"/>
          <p:cNvGrpSpPr/>
          <p:nvPr/>
        </p:nvGrpSpPr>
        <p:grpSpPr>
          <a:xfrm rot="10800000">
            <a:off x="3252884" y="1181894"/>
            <a:ext cx="485775" cy="1488125"/>
            <a:chOff x="5172949" y="2484911"/>
            <a:chExt cx="485775" cy="1488125"/>
          </a:xfrm>
        </p:grpSpPr>
        <p:sp>
          <p:nvSpPr>
            <p:cNvPr id="104" name="Oval 103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5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6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7" name="Straight Connector 106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4" name="TextBox 113"/>
          <p:cNvSpPr txBox="1"/>
          <p:nvPr/>
        </p:nvSpPr>
        <p:spPr>
          <a:xfrm>
            <a:off x="3008278" y="1419504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V</a:t>
            </a: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424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cs typeface="Times New Roman" pitchFamily="18" charset="0"/>
              </a:rPr>
              <a:t>Mesh Analysis Example 2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1122859" y="711296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2506541" y="711652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4" name="Group 78"/>
          <p:cNvGrpSpPr/>
          <p:nvPr/>
        </p:nvGrpSpPr>
        <p:grpSpPr>
          <a:xfrm rot="16200000">
            <a:off x="1293212" y="453570"/>
            <a:ext cx="160687" cy="1414811"/>
            <a:chOff x="4491655" y="3124200"/>
            <a:chExt cx="160687" cy="1414811"/>
          </a:xfrm>
        </p:grpSpPr>
        <p:grpSp>
          <p:nvGrpSpPr>
            <p:cNvPr id="5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6" name="Straight Connector 11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11"/>
          <p:cNvGrpSpPr/>
          <p:nvPr/>
        </p:nvGrpSpPr>
        <p:grpSpPr>
          <a:xfrm rot="16200000">
            <a:off x="1296317" y="1941692"/>
            <a:ext cx="160687" cy="1414811"/>
            <a:chOff x="4491655" y="3124200"/>
            <a:chExt cx="160687" cy="1414811"/>
          </a:xfrm>
        </p:grpSpPr>
        <p:grpSp>
          <p:nvGrpSpPr>
            <p:cNvPr id="9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6" name="Straight Connector 14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126"/>
          <p:cNvGrpSpPr/>
          <p:nvPr/>
        </p:nvGrpSpPr>
        <p:grpSpPr>
          <a:xfrm rot="16200000">
            <a:off x="2708023" y="1942042"/>
            <a:ext cx="160687" cy="1414811"/>
            <a:chOff x="4491655" y="3124200"/>
            <a:chExt cx="160687" cy="1414811"/>
          </a:xfrm>
        </p:grpSpPr>
        <p:grpSp>
          <p:nvGrpSpPr>
            <p:cNvPr id="11" name="Group 52"/>
            <p:cNvGrpSpPr/>
            <p:nvPr/>
          </p:nvGrpSpPr>
          <p:grpSpPr>
            <a:xfrm rot="5400000">
              <a:off x="4169403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63" name="Straight Connector 162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1" name="TextBox 210"/>
          <p:cNvSpPr txBox="1"/>
          <p:nvPr/>
        </p:nvSpPr>
        <p:spPr>
          <a:xfrm>
            <a:off x="2481845" y="2729784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1122859" y="2729784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12" name="Group 75"/>
          <p:cNvGrpSpPr/>
          <p:nvPr/>
        </p:nvGrpSpPr>
        <p:grpSpPr>
          <a:xfrm>
            <a:off x="1899983" y="1166616"/>
            <a:ext cx="485775" cy="1488125"/>
            <a:chOff x="5172949" y="2484911"/>
            <a:chExt cx="485775" cy="1488125"/>
          </a:xfrm>
        </p:grpSpPr>
        <p:sp>
          <p:nvSpPr>
            <p:cNvPr id="215" name="Oval 214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6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7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18" name="Straight Connector 217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0" name="TextBox 219"/>
          <p:cNvSpPr txBox="1"/>
          <p:nvPr/>
        </p:nvSpPr>
        <p:spPr>
          <a:xfrm>
            <a:off x="1655377" y="1404226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 V</a:t>
            </a:r>
            <a:endParaRPr 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3740607" y="1691778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A</a:t>
            </a:r>
            <a:endParaRPr lang="en-US" dirty="0"/>
          </a:p>
        </p:txBody>
      </p:sp>
      <p:grpSp>
        <p:nvGrpSpPr>
          <p:cNvPr id="180" name="Group 101"/>
          <p:cNvGrpSpPr>
            <a:grpSpLocks noChangeAspect="1"/>
          </p:cNvGrpSpPr>
          <p:nvPr/>
        </p:nvGrpSpPr>
        <p:grpSpPr>
          <a:xfrm>
            <a:off x="3242331" y="1187588"/>
            <a:ext cx="498276" cy="1460602"/>
            <a:chOff x="600075" y="1458273"/>
            <a:chExt cx="485775" cy="1371599"/>
          </a:xfrm>
        </p:grpSpPr>
        <p:sp>
          <p:nvSpPr>
            <p:cNvPr id="181" name="Oval 180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2" name="Straight Arrow Connector 181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>
              <a:stCxn id="181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>
              <a:stCxn id="181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3" name="Group 75"/>
          <p:cNvGrpSpPr/>
          <p:nvPr/>
        </p:nvGrpSpPr>
        <p:grpSpPr>
          <a:xfrm rot="10800000">
            <a:off x="426367" y="1150930"/>
            <a:ext cx="485775" cy="1488125"/>
            <a:chOff x="5172949" y="2484911"/>
            <a:chExt cx="485775" cy="1488125"/>
          </a:xfrm>
        </p:grpSpPr>
        <p:sp>
          <p:nvSpPr>
            <p:cNvPr id="274" name="Oval 273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5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6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77" name="Straight Connector 276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78"/>
          <p:cNvGrpSpPr/>
          <p:nvPr/>
        </p:nvGrpSpPr>
        <p:grpSpPr>
          <a:xfrm rot="16200000">
            <a:off x="2736636" y="443523"/>
            <a:ext cx="160687" cy="1414811"/>
            <a:chOff x="4491655" y="3124200"/>
            <a:chExt cx="160687" cy="1414811"/>
          </a:xfrm>
        </p:grpSpPr>
        <p:grpSp>
          <p:nvGrpSpPr>
            <p:cNvPr id="297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300" name="Straight Connector 299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1" name="Straight Connector 300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2" name="Straight Connector 301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3" name="Straight Connector 302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4" name="Straight Connector 303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5" name="Straight Connector 304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6" name="Straight Connector 305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7" name="Straight Connector 306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8" name="Straight Connector 307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9" name="Straight Connector 308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0" name="Straight Connector 309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98" name="Straight Connector 297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1" name="TextBox 310"/>
          <p:cNvSpPr txBox="1"/>
          <p:nvPr/>
        </p:nvSpPr>
        <p:spPr>
          <a:xfrm>
            <a:off x="63593" y="1467022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V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04242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cs typeface="Times New Roman" pitchFamily="18" charset="0"/>
              </a:rPr>
              <a:t>Mesh Analysis Example 3</a:t>
            </a:r>
            <a:endParaRPr lang="en-US" sz="3200" dirty="0">
              <a:cs typeface="Times New Roman" pitchFamily="18" charset="0"/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2965978" y="1961812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3" name="Group 78"/>
          <p:cNvGrpSpPr/>
          <p:nvPr/>
        </p:nvGrpSpPr>
        <p:grpSpPr>
          <a:xfrm rot="16200000">
            <a:off x="3085126" y="1704086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18" name="Straight Connector 11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6" name="Straight Connector 11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11"/>
          <p:cNvGrpSpPr/>
          <p:nvPr/>
        </p:nvGrpSpPr>
        <p:grpSpPr>
          <a:xfrm rot="16200000">
            <a:off x="1664179" y="3192208"/>
            <a:ext cx="160687" cy="1414811"/>
            <a:chOff x="4491655" y="3124200"/>
            <a:chExt cx="160687" cy="1414811"/>
          </a:xfrm>
        </p:grpSpPr>
        <p:grpSp>
          <p:nvGrpSpPr>
            <p:cNvPr id="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48" name="Straight Connector 14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6" name="Straight Connector 14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3" name="TextBox 212"/>
          <p:cNvSpPr txBox="1"/>
          <p:nvPr/>
        </p:nvSpPr>
        <p:spPr>
          <a:xfrm>
            <a:off x="1490721" y="3980300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9" name="Group 75"/>
          <p:cNvGrpSpPr/>
          <p:nvPr/>
        </p:nvGrpSpPr>
        <p:grpSpPr>
          <a:xfrm>
            <a:off x="2216640" y="2417132"/>
            <a:ext cx="485775" cy="1488125"/>
            <a:chOff x="5172949" y="2484911"/>
            <a:chExt cx="485775" cy="1488125"/>
          </a:xfrm>
        </p:grpSpPr>
        <p:sp>
          <p:nvSpPr>
            <p:cNvPr id="215" name="Oval 214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6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7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18" name="Straight Connector 217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0" name="TextBox 219"/>
          <p:cNvSpPr txBox="1"/>
          <p:nvPr/>
        </p:nvSpPr>
        <p:spPr>
          <a:xfrm>
            <a:off x="2023239" y="2654742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 V</a:t>
            </a:r>
            <a:endParaRPr lang="en-US" dirty="0"/>
          </a:p>
        </p:txBody>
      </p:sp>
      <p:grpSp>
        <p:nvGrpSpPr>
          <p:cNvPr id="11" name="Group 75"/>
          <p:cNvGrpSpPr/>
          <p:nvPr/>
        </p:nvGrpSpPr>
        <p:grpSpPr>
          <a:xfrm rot="10800000">
            <a:off x="794229" y="2401446"/>
            <a:ext cx="485775" cy="1488125"/>
            <a:chOff x="5172949" y="2484911"/>
            <a:chExt cx="485775" cy="1488125"/>
          </a:xfrm>
        </p:grpSpPr>
        <p:sp>
          <p:nvSpPr>
            <p:cNvPr id="274" name="Oval 273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5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6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277" name="Straight Connector 276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1" name="TextBox 310"/>
          <p:cNvSpPr txBox="1"/>
          <p:nvPr/>
        </p:nvSpPr>
        <p:spPr>
          <a:xfrm>
            <a:off x="431455" y="2717538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V</a:t>
            </a:r>
            <a:endParaRPr lang="en-US" dirty="0"/>
          </a:p>
        </p:txBody>
      </p:sp>
      <p:grpSp>
        <p:nvGrpSpPr>
          <p:cNvPr id="87" name="Group 78"/>
          <p:cNvGrpSpPr/>
          <p:nvPr/>
        </p:nvGrpSpPr>
        <p:grpSpPr>
          <a:xfrm>
            <a:off x="956773" y="986634"/>
            <a:ext cx="160687" cy="1414811"/>
            <a:chOff x="4491655" y="3124200"/>
            <a:chExt cx="160687" cy="1414811"/>
          </a:xfrm>
        </p:grpSpPr>
        <p:grpSp>
          <p:nvGrpSpPr>
            <p:cNvPr id="88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9" name="Straight Connector 88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TextBox 101"/>
          <p:cNvSpPr txBox="1"/>
          <p:nvPr/>
        </p:nvSpPr>
        <p:spPr>
          <a:xfrm>
            <a:off x="501494" y="1469111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103" name="Group 78"/>
          <p:cNvGrpSpPr/>
          <p:nvPr/>
        </p:nvGrpSpPr>
        <p:grpSpPr>
          <a:xfrm>
            <a:off x="2379184" y="1038758"/>
            <a:ext cx="160687" cy="1414811"/>
            <a:chOff x="4491655" y="3124200"/>
            <a:chExt cx="160687" cy="1414811"/>
          </a:xfrm>
        </p:grpSpPr>
        <p:grpSp>
          <p:nvGrpSpPr>
            <p:cNvPr id="104" name="Group 52"/>
            <p:cNvGrpSpPr/>
            <p:nvPr/>
          </p:nvGrpSpPr>
          <p:grpSpPr>
            <a:xfrm rot="5400000">
              <a:off x="4169403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5" name="Straight Connector 104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1" name="TextBox 130"/>
          <p:cNvSpPr txBox="1"/>
          <p:nvPr/>
        </p:nvSpPr>
        <p:spPr>
          <a:xfrm>
            <a:off x="1923905" y="1521235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</a:t>
            </a:r>
            <a:r>
              <a:rPr lang="en-US" dirty="0" smtClean="0">
                <a:latin typeface="Symbol" pitchFamily="18" charset="2"/>
              </a:rPr>
              <a:t>W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132" name="Group 75"/>
          <p:cNvGrpSpPr/>
          <p:nvPr/>
        </p:nvGrpSpPr>
        <p:grpSpPr>
          <a:xfrm rot="10800000">
            <a:off x="3629987" y="961838"/>
            <a:ext cx="485775" cy="1488125"/>
            <a:chOff x="5172949" y="2484911"/>
            <a:chExt cx="485775" cy="1488125"/>
          </a:xfrm>
        </p:grpSpPr>
        <p:sp>
          <p:nvSpPr>
            <p:cNvPr id="133" name="Oval 13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5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8" name="TextBox 137"/>
          <p:cNvSpPr txBox="1"/>
          <p:nvPr/>
        </p:nvSpPr>
        <p:spPr>
          <a:xfrm>
            <a:off x="4115762" y="1458438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V</a:t>
            </a:r>
            <a:endParaRPr lang="en-US" dirty="0"/>
          </a:p>
        </p:txBody>
      </p:sp>
      <p:cxnSp>
        <p:nvCxnSpPr>
          <p:cNvPr id="142" name="Straight Connector 141"/>
          <p:cNvCxnSpPr/>
          <p:nvPr/>
        </p:nvCxnSpPr>
        <p:spPr>
          <a:xfrm rot="10800000">
            <a:off x="1037658" y="986634"/>
            <a:ext cx="28321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 flipH="1" flipV="1">
            <a:off x="2432002" y="1012696"/>
            <a:ext cx="5212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Rectangle 158"/>
          <p:cNvSpPr/>
          <p:nvPr/>
        </p:nvSpPr>
        <p:spPr>
          <a:xfrm rot="18900000">
            <a:off x="1602133" y="2212508"/>
            <a:ext cx="402824" cy="402824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0" name="Straight Connector 159"/>
          <p:cNvCxnSpPr/>
          <p:nvPr/>
        </p:nvCxnSpPr>
        <p:spPr>
          <a:xfrm flipH="1" flipV="1">
            <a:off x="1037658" y="2417024"/>
            <a:ext cx="4922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 flipV="1">
            <a:off x="2088385" y="2417024"/>
            <a:ext cx="4922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/>
          <p:nvPr/>
        </p:nvCxnSpPr>
        <p:spPr>
          <a:xfrm flipH="1" flipV="1">
            <a:off x="1661592" y="241781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6" name="Title 1"/>
          <p:cNvSpPr txBox="1">
            <a:spLocks/>
          </p:cNvSpPr>
          <p:nvPr/>
        </p:nvSpPr>
        <p:spPr>
          <a:xfrm>
            <a:off x="1251223" y="24748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0 V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2702415" y="24748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79" name="TextBox 178"/>
          <p:cNvSpPr txBox="1"/>
          <p:nvPr/>
        </p:nvSpPr>
        <p:spPr>
          <a:xfrm>
            <a:off x="3404261" y="247482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80" name="Title 1"/>
          <p:cNvSpPr txBox="1">
            <a:spLocks/>
          </p:cNvSpPr>
          <p:nvPr/>
        </p:nvSpPr>
        <p:spPr>
          <a:xfrm>
            <a:off x="2824908" y="247482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Agenda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CL, KVL</a:t>
            </a:r>
          </a:p>
          <a:p>
            <a:r>
              <a:rPr lang="en-US" dirty="0" smtClean="0"/>
              <a:t>Nodal analysis</a:t>
            </a:r>
          </a:p>
          <a:p>
            <a:r>
              <a:rPr lang="en-US" dirty="0" smtClean="0"/>
              <a:t>Mesh analysis</a:t>
            </a:r>
          </a:p>
          <a:p>
            <a:r>
              <a:rPr lang="en-US" dirty="0" smtClean="0"/>
              <a:t>Thevenin/Norton theorem</a:t>
            </a:r>
            <a:endParaRPr lang="en-US" dirty="0" smtClean="0"/>
          </a:p>
          <a:p>
            <a:r>
              <a:rPr lang="en-US" dirty="0" smtClean="0"/>
              <a:t>R,L,C series, parallel</a:t>
            </a:r>
          </a:p>
          <a:p>
            <a:r>
              <a:rPr lang="en-US" dirty="0" smtClean="0"/>
              <a:t>Impedances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/>
              <a:t>KCL application to </a:t>
            </a:r>
            <a:r>
              <a:rPr lang="en-US" dirty="0" err="1" smtClean="0"/>
              <a:t>supermesh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1665678" y="885802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9"/>
          <p:cNvGrpSpPr/>
          <p:nvPr/>
        </p:nvGrpSpPr>
        <p:grpSpPr>
          <a:xfrm>
            <a:off x="3086178" y="885979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5" name="Straight Connector 194"/>
          <p:cNvCxnSpPr/>
          <p:nvPr/>
        </p:nvCxnSpPr>
        <p:spPr>
          <a:xfrm rot="10800000">
            <a:off x="550793" y="895445"/>
            <a:ext cx="568010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8" name="Title 1"/>
          <p:cNvSpPr txBox="1">
            <a:spLocks/>
          </p:cNvSpPr>
          <p:nvPr/>
        </p:nvSpPr>
        <p:spPr>
          <a:xfrm>
            <a:off x="914400" y="118092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441" name="Title 1"/>
          <p:cNvSpPr txBox="1">
            <a:spLocks/>
          </p:cNvSpPr>
          <p:nvPr/>
        </p:nvSpPr>
        <p:spPr>
          <a:xfrm>
            <a:off x="2340327" y="118092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lang="en-US" baseline="-25000" dirty="0">
              <a:solidFill>
                <a:srgbClr val="00B050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464" name="Title 1"/>
          <p:cNvSpPr txBox="1">
            <a:spLocks/>
          </p:cNvSpPr>
          <p:nvPr/>
        </p:nvSpPr>
        <p:spPr>
          <a:xfrm>
            <a:off x="3246515" y="125953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lang="en-US" baseline="-25000" dirty="0">
              <a:solidFill>
                <a:srgbClr val="00B050"/>
              </a:solidFill>
              <a:latin typeface="Symbol" pitchFamily="18" charset="2"/>
              <a:cs typeface="Times New Roman" pitchFamily="18" charset="0"/>
            </a:endParaRPr>
          </a:p>
        </p:txBody>
      </p:sp>
      <p:grpSp>
        <p:nvGrpSpPr>
          <p:cNvPr id="20" name="Group 504"/>
          <p:cNvGrpSpPr/>
          <p:nvPr/>
        </p:nvGrpSpPr>
        <p:grpSpPr>
          <a:xfrm>
            <a:off x="1208624" y="879897"/>
            <a:ext cx="2057400" cy="559236"/>
            <a:chOff x="1219200" y="1549182"/>
            <a:chExt cx="2057400" cy="559236"/>
          </a:xfrm>
        </p:grpSpPr>
        <p:grpSp>
          <p:nvGrpSpPr>
            <p:cNvPr id="21" name="Group 491"/>
            <p:cNvGrpSpPr/>
            <p:nvPr/>
          </p:nvGrpSpPr>
          <p:grpSpPr>
            <a:xfrm>
              <a:off x="1219200" y="1549182"/>
              <a:ext cx="706952" cy="559236"/>
              <a:chOff x="6151051" y="1663521"/>
              <a:chExt cx="706952" cy="559236"/>
            </a:xfrm>
          </p:grpSpPr>
          <p:cxnSp>
            <p:nvCxnSpPr>
              <p:cNvPr id="493" name="Straight Arrow Connector 492"/>
              <p:cNvCxnSpPr/>
              <p:nvPr/>
            </p:nvCxnSpPr>
            <p:spPr>
              <a:xfrm rot="5400000">
                <a:off x="6461748" y="1884853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94" name="Title 1"/>
              <p:cNvSpPr txBox="1">
                <a:spLocks/>
              </p:cNvSpPr>
              <p:nvPr/>
            </p:nvSpPr>
            <p:spPr>
              <a:xfrm>
                <a:off x="6151051" y="1663521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2" name="Group 497"/>
            <p:cNvGrpSpPr/>
            <p:nvPr/>
          </p:nvGrpSpPr>
          <p:grpSpPr>
            <a:xfrm>
              <a:off x="2569648" y="1549182"/>
              <a:ext cx="706952" cy="559236"/>
              <a:chOff x="6151051" y="1663521"/>
              <a:chExt cx="706952" cy="559236"/>
            </a:xfrm>
          </p:grpSpPr>
          <p:cxnSp>
            <p:nvCxnSpPr>
              <p:cNvPr id="499" name="Straight Arrow Connector 498"/>
              <p:cNvCxnSpPr/>
              <p:nvPr/>
            </p:nvCxnSpPr>
            <p:spPr>
              <a:xfrm rot="5400000">
                <a:off x="6461748" y="1884853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500" name="Title 1"/>
              <p:cNvSpPr txBox="1">
                <a:spLocks/>
              </p:cNvSpPr>
              <p:nvPr/>
            </p:nvSpPr>
            <p:spPr>
              <a:xfrm>
                <a:off x="6151051" y="1663521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sp>
        <p:nvSpPr>
          <p:cNvPr id="333" name="Title 1"/>
          <p:cNvSpPr txBox="1">
            <a:spLocks/>
          </p:cNvSpPr>
          <p:nvPr/>
        </p:nvSpPr>
        <p:spPr>
          <a:xfrm rot="16200000">
            <a:off x="-422477" y="129865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latin typeface="Times New Roman" pitchFamily="18" charset="0"/>
                <a:cs typeface="Times New Roman" pitchFamily="18" charset="0"/>
              </a:rPr>
              <a:t>2 A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23" name="Group 333"/>
          <p:cNvGrpSpPr/>
          <p:nvPr/>
        </p:nvGrpSpPr>
        <p:grpSpPr>
          <a:xfrm>
            <a:off x="301696" y="874219"/>
            <a:ext cx="485775" cy="1371599"/>
            <a:chOff x="600075" y="1458273"/>
            <a:chExt cx="485775" cy="1371599"/>
          </a:xfrm>
        </p:grpSpPr>
        <p:sp>
          <p:nvSpPr>
            <p:cNvPr id="335" name="Oval 33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6" name="Straight Arrow Connector 33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7" name="Straight Connector 336"/>
            <p:cNvCxnSpPr>
              <a:stCxn id="33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>
              <a:stCxn id="33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6" name="Straight Connector 255"/>
          <p:cNvCxnSpPr/>
          <p:nvPr/>
        </p:nvCxnSpPr>
        <p:spPr>
          <a:xfrm>
            <a:off x="550792" y="2293524"/>
            <a:ext cx="567938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 rot="5400000" flipH="1" flipV="1">
            <a:off x="518020" y="2268018"/>
            <a:ext cx="549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" name="Group 49"/>
          <p:cNvGrpSpPr/>
          <p:nvPr/>
        </p:nvGrpSpPr>
        <p:grpSpPr>
          <a:xfrm>
            <a:off x="6150006" y="886330"/>
            <a:ext cx="160687" cy="1414811"/>
            <a:chOff x="4491655" y="3124200"/>
            <a:chExt cx="160687" cy="1414811"/>
          </a:xfrm>
        </p:grpSpPr>
        <p:grpSp>
          <p:nvGrpSpPr>
            <p:cNvPr id="25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01" name="Straight Connector 100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9" name="Straight Connector 98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Title 1"/>
          <p:cNvSpPr txBox="1">
            <a:spLocks/>
          </p:cNvSpPr>
          <p:nvPr/>
        </p:nvSpPr>
        <p:spPr>
          <a:xfrm>
            <a:off x="5295570" y="119276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lang="en-US" baseline="-25000" dirty="0">
              <a:solidFill>
                <a:srgbClr val="00B050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13" name="Title 1"/>
          <p:cNvSpPr txBox="1">
            <a:spLocks/>
          </p:cNvSpPr>
          <p:nvPr/>
        </p:nvSpPr>
        <p:spPr>
          <a:xfrm rot="16200000">
            <a:off x="4200864" y="129812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noProof="0" dirty="0" smtClean="0">
                <a:latin typeface="Times New Roman" pitchFamily="18" charset="0"/>
                <a:cs typeface="Times New Roman" pitchFamily="18" charset="0"/>
              </a:rPr>
              <a:t> A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26" name="Group 333"/>
          <p:cNvGrpSpPr/>
          <p:nvPr/>
        </p:nvGrpSpPr>
        <p:grpSpPr>
          <a:xfrm rot="10800000">
            <a:off x="5024289" y="895445"/>
            <a:ext cx="485775" cy="1371599"/>
            <a:chOff x="600075" y="1458273"/>
            <a:chExt cx="485775" cy="1371599"/>
          </a:xfrm>
        </p:grpSpPr>
        <p:sp>
          <p:nvSpPr>
            <p:cNvPr id="115" name="Oval 11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>
              <a:stCxn id="11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>
              <a:stCxn id="11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49"/>
          <p:cNvGrpSpPr/>
          <p:nvPr/>
        </p:nvGrpSpPr>
        <p:grpSpPr>
          <a:xfrm>
            <a:off x="4084504" y="874219"/>
            <a:ext cx="160687" cy="1414811"/>
            <a:chOff x="4491655" y="3124200"/>
            <a:chExt cx="160687" cy="1414811"/>
          </a:xfrm>
        </p:grpSpPr>
        <p:grpSp>
          <p:nvGrpSpPr>
            <p:cNvPr id="28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27" name="Straight Connector 126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491"/>
          <p:cNvGrpSpPr/>
          <p:nvPr/>
        </p:nvGrpSpPr>
        <p:grpSpPr>
          <a:xfrm>
            <a:off x="3537891" y="913716"/>
            <a:ext cx="706952" cy="559236"/>
            <a:chOff x="6151051" y="1663521"/>
            <a:chExt cx="706952" cy="559236"/>
          </a:xfrm>
        </p:grpSpPr>
        <p:cxnSp>
          <p:nvCxnSpPr>
            <p:cNvPr id="146" name="Straight Arrow Connector 145"/>
            <p:cNvCxnSpPr/>
            <p:nvPr/>
          </p:nvCxnSpPr>
          <p:spPr>
            <a:xfrm rot="5400000">
              <a:off x="6461748" y="1884853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47" name="Title 1"/>
            <p:cNvSpPr txBox="1">
              <a:spLocks/>
            </p:cNvSpPr>
            <p:nvPr/>
          </p:nvSpPr>
          <p:spPr>
            <a:xfrm>
              <a:off x="6151051" y="1663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0" name="Group 497"/>
          <p:cNvGrpSpPr/>
          <p:nvPr/>
        </p:nvGrpSpPr>
        <p:grpSpPr>
          <a:xfrm>
            <a:off x="5648682" y="899399"/>
            <a:ext cx="706952" cy="559236"/>
            <a:chOff x="6151051" y="1663521"/>
            <a:chExt cx="706952" cy="559236"/>
          </a:xfrm>
        </p:grpSpPr>
        <p:cxnSp>
          <p:nvCxnSpPr>
            <p:cNvPr id="144" name="Straight Arrow Connector 143"/>
            <p:cNvCxnSpPr/>
            <p:nvPr/>
          </p:nvCxnSpPr>
          <p:spPr>
            <a:xfrm rot="5400000">
              <a:off x="6461748" y="1884853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45" name="Title 1"/>
            <p:cNvSpPr txBox="1">
              <a:spLocks/>
            </p:cNvSpPr>
            <p:nvPr/>
          </p:nvSpPr>
          <p:spPr>
            <a:xfrm>
              <a:off x="6151051" y="1663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4586"/>
          </a:xfrm>
        </p:spPr>
        <p:txBody>
          <a:bodyPr/>
          <a:lstStyle/>
          <a:p>
            <a:r>
              <a:rPr lang="en-US" dirty="0" smtClean="0"/>
              <a:t>Thevenin, Norton Theorem</a:t>
            </a:r>
            <a:r>
              <a:rPr lang="en-US" dirty="0" smtClean="0"/>
              <a:t>s:</a:t>
            </a:r>
            <a:endParaRPr lang="en-US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64603" y="1386677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64603" y="2240692"/>
            <a:ext cx="983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948015" y="13241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48015" y="217813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984646" y="10243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973426" y="238747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865710" y="13413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1873105" y="1888612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 rot="5400000">
            <a:off x="873756" y="2730750"/>
            <a:ext cx="670686" cy="1542982"/>
            <a:chOff x="785404" y="1743242"/>
            <a:chExt cx="670686" cy="1542982"/>
          </a:xfrm>
        </p:grpSpPr>
        <p:sp>
          <p:nvSpPr>
            <p:cNvPr id="4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n-US" baseline="-250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439"/>
          <p:cNvGrpSpPr/>
          <p:nvPr/>
        </p:nvGrpSpPr>
        <p:grpSpPr>
          <a:xfrm>
            <a:off x="215990" y="3856133"/>
            <a:ext cx="485775" cy="565091"/>
            <a:chOff x="3259914" y="2192942"/>
            <a:chExt cx="485775" cy="565091"/>
          </a:xfrm>
        </p:grpSpPr>
        <p:sp>
          <p:nvSpPr>
            <p:cNvPr id="75" name="Oval 74"/>
            <p:cNvSpPr/>
            <p:nvPr/>
          </p:nvSpPr>
          <p:spPr>
            <a:xfrm>
              <a:off x="3259914" y="223173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itle 1"/>
            <p:cNvSpPr txBox="1">
              <a:spLocks/>
            </p:cNvSpPr>
            <p:nvPr/>
          </p:nvSpPr>
          <p:spPr>
            <a:xfrm>
              <a:off x="3383170" y="219294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7" name="Title 1"/>
            <p:cNvSpPr txBox="1">
              <a:spLocks/>
            </p:cNvSpPr>
            <p:nvPr/>
          </p:nvSpPr>
          <p:spPr>
            <a:xfrm>
              <a:off x="3383170" y="245193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340960" y="4501730"/>
            <a:ext cx="24204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399293" y="3835344"/>
            <a:ext cx="11917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itle 1"/>
          <p:cNvSpPr txBox="1">
            <a:spLocks/>
          </p:cNvSpPr>
          <p:nvPr/>
        </p:nvSpPr>
        <p:spPr>
          <a:xfrm rot="16200000">
            <a:off x="-502076" y="377978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1" name="Straight Connector 80"/>
          <p:cNvCxnSpPr/>
          <p:nvPr/>
        </p:nvCxnSpPr>
        <p:spPr>
          <a:xfrm>
            <a:off x="461983" y="4640006"/>
            <a:ext cx="15398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52832" y="3031209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88526" y="370029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1988526" y="45543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025157" y="340054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013937" y="4622105"/>
            <a:ext cx="306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1906221" y="371754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1913616" y="426478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11078" y="6349740"/>
            <a:ext cx="182818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2667" y="5478473"/>
            <a:ext cx="18265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 rot="16200000">
            <a:off x="594648" y="557008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 rot="10800000" flipH="1" flipV="1">
            <a:off x="1313643" y="5719818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10800000" flipH="1" flipV="1">
            <a:off x="1393809" y="5599036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1313643" y="5639297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0800000" flipH="1" flipV="1">
            <a:off x="1313643" y="5880860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1313643" y="5800339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 flipH="1" flipV="1">
            <a:off x="1340542" y="6296474"/>
            <a:ext cx="1065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0800000" flipH="1" flipV="1">
            <a:off x="1313643" y="6041902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313643" y="5961381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1313999" y="6122423"/>
            <a:ext cx="160331" cy="8052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rot="10800000" flipH="1" flipV="1">
            <a:off x="1313999" y="6202944"/>
            <a:ext cx="80521" cy="4026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337037" y="5542264"/>
            <a:ext cx="1135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268984" y="5659054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/>
          <p:nvPr/>
        </p:nvCxnSpPr>
        <p:spPr>
          <a:xfrm rot="5400000" flipH="1" flipV="1">
            <a:off x="354710" y="5882892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stCxn id="79" idx="0"/>
          </p:cNvCxnSpPr>
          <p:nvPr/>
        </p:nvCxnSpPr>
        <p:spPr>
          <a:xfrm rot="5400000" flipH="1" flipV="1">
            <a:off x="425091" y="5572273"/>
            <a:ext cx="1735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>
            <a:stCxn id="79" idx="4"/>
          </p:cNvCxnSpPr>
          <p:nvPr/>
        </p:nvCxnSpPr>
        <p:spPr>
          <a:xfrm rot="16200000" flipH="1">
            <a:off x="409416" y="6247284"/>
            <a:ext cx="204913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itle 1"/>
          <p:cNvSpPr txBox="1">
            <a:spLocks/>
          </p:cNvSpPr>
          <p:nvPr/>
        </p:nvSpPr>
        <p:spPr>
          <a:xfrm rot="16200000">
            <a:off x="-423420" y="553662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100723" y="4933772"/>
            <a:ext cx="1478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to:</a:t>
            </a:r>
            <a:endParaRPr lang="en-US" dirty="0"/>
          </a:p>
        </p:txBody>
      </p:sp>
      <p:sp>
        <p:nvSpPr>
          <p:cNvPr id="89" name="Oval 88"/>
          <p:cNvSpPr/>
          <p:nvPr/>
        </p:nvSpPr>
        <p:spPr>
          <a:xfrm>
            <a:off x="2302632" y="542531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2302632" y="627932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339263" y="512556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328043" y="64886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2220327" y="544256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2227722" y="598980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2286098" y="706990"/>
            <a:ext cx="6804737" cy="452596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eveni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nothing to a-b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alculate voltage. This is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baseline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="1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ethod 1: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/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onnect terminal a to b (short). 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alculate the current from a to b. This is call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hort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ircui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short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 circuit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u="sng" baseline="0" dirty="0" smtClean="0">
                <a:latin typeface="Times New Roman" pitchFamily="18" charset="0"/>
                <a:cs typeface="Times New Roman" pitchFamily="18" charset="0"/>
              </a:rPr>
              <a:t>Method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ind the input resistance looking into terminals a-b after all the independent  sources have been turned off.  (Voltage sources become shorts, current sources become opens.)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Trick (if dependent sources present)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pply a 1 A current source 	to terminals a-b, fi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endParaRPr lang="en-US" sz="2400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>
              <a:spcBef>
                <a:spcPct val="0"/>
              </a:spcBef>
            </a:pP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1A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5915" y="834586"/>
            <a:ext cx="1382723" cy="201858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two-terminal circuit</a:t>
            </a:r>
            <a:endParaRPr lang="en-US" dirty="0"/>
          </a:p>
        </p:txBody>
      </p:sp>
      <p:sp>
        <p:nvSpPr>
          <p:cNvPr id="87" name="Title 1"/>
          <p:cNvSpPr txBox="1">
            <a:spLocks/>
          </p:cNvSpPr>
          <p:nvPr/>
        </p:nvSpPr>
        <p:spPr>
          <a:xfrm>
            <a:off x="4229422" y="5352796"/>
            <a:ext cx="2681742" cy="121717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orton: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alculating R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</a:t>
            </a:r>
            <a:r>
              <a:rPr kumimoji="0" lang="en-US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</a:t>
            </a:r>
            <a:endParaRPr kumimoji="0" lang="en-US" sz="2400" b="0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Calculating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914400" lvl="1" indent="-457200">
              <a:spcBef>
                <a:spcPct val="0"/>
              </a:spcBef>
            </a:pP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noProof="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sz="2400" noProof="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noProof="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noProof="0" dirty="0" err="1" smtClean="0">
                <a:latin typeface="Times New Roman" pitchFamily="18" charset="0"/>
                <a:cs typeface="Times New Roman" pitchFamily="18" charset="0"/>
              </a:rPr>
              <a:t>th</a:t>
            </a:r>
            <a:endParaRPr kumimoji="0" lang="en-US" sz="2400" b="0" i="0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venin/Norton example </a:t>
            </a:r>
            <a:r>
              <a:rPr lang="en-US" dirty="0" smtClean="0"/>
              <a:t>1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1917037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2630132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49"/>
          <p:cNvGrpSpPr/>
          <p:nvPr/>
        </p:nvGrpSpPr>
        <p:grpSpPr>
          <a:xfrm>
            <a:off x="3337537" y="968461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8" name="Title 1"/>
          <p:cNvSpPr txBox="1">
            <a:spLocks/>
          </p:cNvSpPr>
          <p:nvPr/>
        </p:nvSpPr>
        <p:spPr>
          <a:xfrm>
            <a:off x="1165759" y="126341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333" name="Title 1"/>
          <p:cNvSpPr txBox="1">
            <a:spLocks/>
          </p:cNvSpPr>
          <p:nvPr/>
        </p:nvSpPr>
        <p:spPr>
          <a:xfrm rot="16200000">
            <a:off x="-171118" y="146073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latin typeface="Times New Roman" pitchFamily="18" charset="0"/>
                <a:cs typeface="Times New Roman" pitchFamily="18" charset="0"/>
              </a:rPr>
              <a:t>3 A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206" name="Group 333"/>
          <p:cNvGrpSpPr/>
          <p:nvPr/>
        </p:nvGrpSpPr>
        <p:grpSpPr>
          <a:xfrm>
            <a:off x="553055" y="968812"/>
            <a:ext cx="485775" cy="1413374"/>
            <a:chOff x="600075" y="1458273"/>
            <a:chExt cx="485775" cy="1371599"/>
          </a:xfrm>
        </p:grpSpPr>
        <p:sp>
          <p:nvSpPr>
            <p:cNvPr id="335" name="Oval 33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6" name="Straight Arrow Connector 33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7" name="Straight Connector 336"/>
            <p:cNvCxnSpPr>
              <a:stCxn id="33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8" name="Straight Connector 337"/>
            <p:cNvCxnSpPr>
              <a:stCxn id="33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19"/>
          <p:cNvGrpSpPr/>
          <p:nvPr/>
        </p:nvGrpSpPr>
        <p:grpSpPr>
          <a:xfrm rot="16200000">
            <a:off x="2624265" y="1675866"/>
            <a:ext cx="160687" cy="1414811"/>
            <a:chOff x="4491655" y="3124200"/>
            <a:chExt cx="160687" cy="1414811"/>
          </a:xfrm>
        </p:grpSpPr>
        <p:grpSp>
          <p:nvGrpSpPr>
            <p:cNvPr id="6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Straight Connector 66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81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19"/>
          <p:cNvGrpSpPr/>
          <p:nvPr/>
        </p:nvGrpSpPr>
        <p:grpSpPr>
          <a:xfrm rot="16200000">
            <a:off x="1410065" y="1675324"/>
            <a:ext cx="160687" cy="1414811"/>
            <a:chOff x="4491655" y="3124200"/>
            <a:chExt cx="160687" cy="1414811"/>
          </a:xfrm>
        </p:grpSpPr>
        <p:grpSp>
          <p:nvGrpSpPr>
            <p:cNvPr id="96" name="Group 52"/>
            <p:cNvGrpSpPr/>
            <p:nvPr/>
          </p:nvGrpSpPr>
          <p:grpSpPr>
            <a:xfrm rot="5400000">
              <a:off x="4169403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99" name="Straight Connector 9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7" name="Straight Connector 96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11" name="Title 1"/>
          <p:cNvSpPr txBox="1">
            <a:spLocks/>
          </p:cNvSpPr>
          <p:nvPr/>
        </p:nvSpPr>
        <p:spPr>
          <a:xfrm>
            <a:off x="3244143" y="127326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12" name="Title 1"/>
          <p:cNvSpPr txBox="1">
            <a:spLocks/>
          </p:cNvSpPr>
          <p:nvPr/>
        </p:nvSpPr>
        <p:spPr>
          <a:xfrm>
            <a:off x="2155470" y="38062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13" name="Title 1"/>
          <p:cNvSpPr txBox="1">
            <a:spLocks/>
          </p:cNvSpPr>
          <p:nvPr/>
        </p:nvSpPr>
        <p:spPr>
          <a:xfrm>
            <a:off x="2155470" y="238344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0" name="Title 1"/>
          <p:cNvSpPr txBox="1">
            <a:spLocks/>
          </p:cNvSpPr>
          <p:nvPr/>
        </p:nvSpPr>
        <p:spPr>
          <a:xfrm>
            <a:off x="905809" y="234041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294896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298383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4331527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325424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212591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223473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3417703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3337899" y="2383449"/>
            <a:ext cx="9569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1" name="TextBox 140"/>
          <p:cNvSpPr txBox="1"/>
          <p:nvPr/>
        </p:nvSpPr>
        <p:spPr>
          <a:xfrm>
            <a:off x="-497" y="298306"/>
            <a:ext cx="3787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nd the </a:t>
            </a:r>
            <a:r>
              <a:rPr lang="en-US" sz="1000" dirty="0" err="1" smtClean="0"/>
              <a:t>Thevenin</a:t>
            </a:r>
            <a:r>
              <a:rPr lang="en-US" sz="1000" dirty="0" smtClean="0"/>
              <a:t> &amp; Norton equivalent circuit of the circuit below with respect to terminals a and b:</a:t>
            </a:r>
            <a:endParaRPr lang="en-US" sz="1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64983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venin/Norton example </a:t>
            </a:r>
            <a:r>
              <a:rPr lang="en-US" dirty="0" smtClean="0"/>
              <a:t>2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1917037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2630132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8" name="Title 1"/>
          <p:cNvSpPr txBox="1">
            <a:spLocks/>
          </p:cNvSpPr>
          <p:nvPr/>
        </p:nvSpPr>
        <p:spPr>
          <a:xfrm>
            <a:off x="1165759" y="126341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333" name="Title 1"/>
          <p:cNvSpPr txBox="1">
            <a:spLocks/>
          </p:cNvSpPr>
          <p:nvPr/>
        </p:nvSpPr>
        <p:spPr>
          <a:xfrm rot="16200000">
            <a:off x="-171118" y="146073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 V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38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9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4397" y="38062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12" name="Title 1"/>
          <p:cNvSpPr txBox="1">
            <a:spLocks/>
          </p:cNvSpPr>
          <p:nvPr/>
        </p:nvSpPr>
        <p:spPr>
          <a:xfrm>
            <a:off x="2155470" y="38062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294896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298383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4331527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325424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212591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223473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3417703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796738" y="2383449"/>
            <a:ext cx="349815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5" name="Group 75"/>
          <p:cNvGrpSpPr/>
          <p:nvPr/>
        </p:nvGrpSpPr>
        <p:grpSpPr>
          <a:xfrm rot="10800000">
            <a:off x="553849" y="971885"/>
            <a:ext cx="485775" cy="1411564"/>
            <a:chOff x="5172949" y="2484911"/>
            <a:chExt cx="485775" cy="1488125"/>
          </a:xfrm>
        </p:grpSpPr>
        <p:sp>
          <p:nvSpPr>
            <p:cNvPr id="116" name="Oval 115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7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850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8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19" name="Straight Connector 118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TextBox 120"/>
          <p:cNvSpPr txBox="1"/>
          <p:nvPr/>
        </p:nvSpPr>
        <p:spPr>
          <a:xfrm>
            <a:off x="-497" y="298306"/>
            <a:ext cx="3787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Find the </a:t>
            </a:r>
            <a:r>
              <a:rPr lang="en-US" sz="1000" dirty="0" err="1" smtClean="0"/>
              <a:t>Thevenin</a:t>
            </a:r>
            <a:r>
              <a:rPr lang="en-US" sz="1000" dirty="0" smtClean="0"/>
              <a:t> &amp; Norton equivalent circuit of the circuit below with respect to terminals a and b:</a:t>
            </a:r>
            <a:endParaRPr lang="en-US" sz="1000" dirty="0"/>
          </a:p>
        </p:txBody>
      </p:sp>
      <p:grpSp>
        <p:nvGrpSpPr>
          <p:cNvPr id="122" name="Group 121"/>
          <p:cNvGrpSpPr/>
          <p:nvPr/>
        </p:nvGrpSpPr>
        <p:grpSpPr>
          <a:xfrm rot="10800000">
            <a:off x="3113081" y="961970"/>
            <a:ext cx="995797" cy="1421479"/>
            <a:chOff x="4724400" y="1743238"/>
            <a:chExt cx="995797" cy="1542983"/>
          </a:xfrm>
        </p:grpSpPr>
        <p:sp>
          <p:nvSpPr>
            <p:cNvPr id="123" name="Rectangle 122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27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.5 </a:t>
              </a: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53" name="Straight Arrow Connector 152"/>
          <p:cNvCxnSpPr/>
          <p:nvPr/>
        </p:nvCxnSpPr>
        <p:spPr>
          <a:xfrm rot="10800000">
            <a:off x="1571593" y="1158101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4" name="Title 1"/>
          <p:cNvSpPr txBox="1">
            <a:spLocks/>
          </p:cNvSpPr>
          <p:nvPr/>
        </p:nvSpPr>
        <p:spPr>
          <a:xfrm>
            <a:off x="1129142" y="8888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pacitors</a:t>
            </a:r>
            <a:endParaRPr lang="en-US" dirty="0"/>
          </a:p>
        </p:txBody>
      </p:sp>
      <p:grpSp>
        <p:nvGrpSpPr>
          <p:cNvPr id="3" name="Group 60"/>
          <p:cNvGrpSpPr/>
          <p:nvPr/>
        </p:nvGrpSpPr>
        <p:grpSpPr>
          <a:xfrm>
            <a:off x="1504950" y="1276349"/>
            <a:ext cx="457201" cy="1914526"/>
            <a:chOff x="1495425" y="1276349"/>
            <a:chExt cx="457201" cy="1914526"/>
          </a:xfrm>
        </p:grpSpPr>
        <p:grpSp>
          <p:nvGrpSpPr>
            <p:cNvPr id="4" name="Group 56"/>
            <p:cNvGrpSpPr/>
            <p:nvPr/>
          </p:nvGrpSpPr>
          <p:grpSpPr>
            <a:xfrm>
              <a:off x="1495425" y="1276349"/>
              <a:ext cx="457200" cy="1914525"/>
              <a:chOff x="1495425" y="1276349"/>
              <a:chExt cx="457200" cy="1914525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57"/>
            <p:cNvGrpSpPr/>
            <p:nvPr/>
          </p:nvGrpSpPr>
          <p:grpSpPr>
            <a:xfrm rot="10800000">
              <a:off x="1495426" y="1276350"/>
              <a:ext cx="457200" cy="1914525"/>
              <a:chOff x="1495425" y="1276349"/>
              <a:chExt cx="457200" cy="1914525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61"/>
          <p:cNvGrpSpPr/>
          <p:nvPr/>
        </p:nvGrpSpPr>
        <p:grpSpPr>
          <a:xfrm>
            <a:off x="2105026" y="1143000"/>
            <a:ext cx="457201" cy="1914526"/>
            <a:chOff x="1495425" y="1276349"/>
            <a:chExt cx="457201" cy="1914526"/>
          </a:xfrm>
        </p:grpSpPr>
        <p:grpSp>
          <p:nvGrpSpPr>
            <p:cNvPr id="7" name="Group 56"/>
            <p:cNvGrpSpPr/>
            <p:nvPr/>
          </p:nvGrpSpPr>
          <p:grpSpPr>
            <a:xfrm>
              <a:off x="1495425" y="1276349"/>
              <a:ext cx="457200" cy="1914525"/>
              <a:chOff x="1495425" y="1276349"/>
              <a:chExt cx="457200" cy="1914525"/>
            </a:xfrm>
          </p:grpSpPr>
          <p:cxnSp>
            <p:nvCxnSpPr>
              <p:cNvPr id="67" name="Straight Connector 66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57"/>
            <p:cNvGrpSpPr/>
            <p:nvPr/>
          </p:nvGrpSpPr>
          <p:grpSpPr>
            <a:xfrm rot="10800000">
              <a:off x="1495426" y="1276350"/>
              <a:ext cx="457200" cy="1914525"/>
              <a:chOff x="1495425" y="1276349"/>
              <a:chExt cx="457200" cy="1914525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 rot="5400000">
                <a:off x="766763" y="2462212"/>
                <a:ext cx="145732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 flipH="1" flipV="1">
                <a:off x="1495425" y="1276349"/>
                <a:ext cx="4572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69"/>
          <p:cNvGrpSpPr/>
          <p:nvPr/>
        </p:nvGrpSpPr>
        <p:grpSpPr>
          <a:xfrm rot="16200000">
            <a:off x="1830375" y="3512252"/>
            <a:ext cx="485775" cy="1488125"/>
            <a:chOff x="5172949" y="2484911"/>
            <a:chExt cx="485775" cy="1488125"/>
          </a:xfrm>
        </p:grpSpPr>
        <p:sp>
          <p:nvSpPr>
            <p:cNvPr id="71" name="Oval 70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3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Freeform 79"/>
          <p:cNvSpPr/>
          <p:nvPr/>
        </p:nvSpPr>
        <p:spPr>
          <a:xfrm>
            <a:off x="650081" y="2328863"/>
            <a:ext cx="864394" cy="1928812"/>
          </a:xfrm>
          <a:custGeom>
            <a:avLst/>
            <a:gdLst>
              <a:gd name="connsiteX0" fmla="*/ 692944 w 864394"/>
              <a:gd name="connsiteY0" fmla="*/ 1928812 h 1928812"/>
              <a:gd name="connsiteX1" fmla="*/ 221457 w 864394"/>
              <a:gd name="connsiteY1" fmla="*/ 1757362 h 1928812"/>
              <a:gd name="connsiteX2" fmla="*/ 7144 w 864394"/>
              <a:gd name="connsiteY2" fmla="*/ 964406 h 1928812"/>
              <a:gd name="connsiteX3" fmla="*/ 178594 w 864394"/>
              <a:gd name="connsiteY3" fmla="*/ 214312 h 1928812"/>
              <a:gd name="connsiteX4" fmla="*/ 864394 w 864394"/>
              <a:gd name="connsiteY4" fmla="*/ 0 h 1928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4394" h="1928812">
                <a:moveTo>
                  <a:pt x="692944" y="1928812"/>
                </a:moveTo>
                <a:cubicBezTo>
                  <a:pt x="514350" y="1923454"/>
                  <a:pt x="335757" y="1918096"/>
                  <a:pt x="221457" y="1757362"/>
                </a:cubicBezTo>
                <a:cubicBezTo>
                  <a:pt x="107157" y="1596628"/>
                  <a:pt x="14288" y="1221581"/>
                  <a:pt x="7144" y="964406"/>
                </a:cubicBezTo>
                <a:cubicBezTo>
                  <a:pt x="0" y="707231"/>
                  <a:pt x="35719" y="375046"/>
                  <a:pt x="178594" y="214312"/>
                </a:cubicBezTo>
                <a:cubicBezTo>
                  <a:pt x="321469" y="53578"/>
                  <a:pt x="592931" y="26789"/>
                  <a:pt x="864394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reeform 80"/>
          <p:cNvSpPr/>
          <p:nvPr/>
        </p:nvSpPr>
        <p:spPr>
          <a:xfrm flipH="1">
            <a:off x="2573558" y="2093119"/>
            <a:ext cx="864394" cy="2158152"/>
          </a:xfrm>
          <a:custGeom>
            <a:avLst/>
            <a:gdLst>
              <a:gd name="connsiteX0" fmla="*/ 692944 w 864394"/>
              <a:gd name="connsiteY0" fmla="*/ 1928812 h 1928812"/>
              <a:gd name="connsiteX1" fmla="*/ 221457 w 864394"/>
              <a:gd name="connsiteY1" fmla="*/ 1757362 h 1928812"/>
              <a:gd name="connsiteX2" fmla="*/ 7144 w 864394"/>
              <a:gd name="connsiteY2" fmla="*/ 964406 h 1928812"/>
              <a:gd name="connsiteX3" fmla="*/ 178594 w 864394"/>
              <a:gd name="connsiteY3" fmla="*/ 214312 h 1928812"/>
              <a:gd name="connsiteX4" fmla="*/ 864394 w 864394"/>
              <a:gd name="connsiteY4" fmla="*/ 0 h 1928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4394" h="1928812">
                <a:moveTo>
                  <a:pt x="692944" y="1928812"/>
                </a:moveTo>
                <a:cubicBezTo>
                  <a:pt x="514350" y="1923454"/>
                  <a:pt x="335757" y="1918096"/>
                  <a:pt x="221457" y="1757362"/>
                </a:cubicBezTo>
                <a:cubicBezTo>
                  <a:pt x="107157" y="1596628"/>
                  <a:pt x="14288" y="1221581"/>
                  <a:pt x="7144" y="964406"/>
                </a:cubicBezTo>
                <a:cubicBezTo>
                  <a:pt x="0" y="707231"/>
                  <a:pt x="35719" y="375046"/>
                  <a:pt x="178594" y="214312"/>
                </a:cubicBezTo>
                <a:cubicBezTo>
                  <a:pt x="321469" y="53578"/>
                  <a:pt x="592931" y="26789"/>
                  <a:pt x="864394" y="0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549120" y="1398207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+q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3" name="Title 1"/>
          <p:cNvSpPr txBox="1">
            <a:spLocks/>
          </p:cNvSpPr>
          <p:nvPr/>
        </p:nvSpPr>
        <p:spPr>
          <a:xfrm>
            <a:off x="2349279" y="142243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q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>
            <a:off x="1504951" y="437594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4645027" y="929980"/>
          <a:ext cx="1584702" cy="652231"/>
        </p:xfrm>
        <a:graphic>
          <a:graphicData uri="http://schemas.openxmlformats.org/presentationml/2006/ole">
            <p:oleObj spid="_x0000_s345090" name="Equation" r:id="rId3" imgW="495000" imgH="203040" progId="Equation.3">
              <p:embed/>
            </p:oleObj>
          </a:graphicData>
        </a:graphic>
      </p:graphicFrame>
      <p:graphicFrame>
        <p:nvGraphicFramePr>
          <p:cNvPr id="85" name="Object 2"/>
          <p:cNvGraphicFramePr>
            <a:graphicFrameLocks noChangeAspect="1"/>
          </p:cNvGraphicFramePr>
          <p:nvPr/>
        </p:nvGraphicFramePr>
        <p:xfrm>
          <a:off x="4811713" y="1582211"/>
          <a:ext cx="1321751" cy="1082675"/>
        </p:xfrm>
        <a:graphic>
          <a:graphicData uri="http://schemas.openxmlformats.org/presentationml/2006/ole">
            <p:oleObj spid="_x0000_s345091" name="Equation" r:id="rId4" imgW="482400" imgH="393480" progId="Equation.3">
              <p:embed/>
            </p:oleObj>
          </a:graphicData>
        </a:graphic>
      </p:graphicFrame>
      <p:sp>
        <p:nvSpPr>
          <p:cNvPr id="86" name="Rectangle 85"/>
          <p:cNvSpPr/>
          <p:nvPr/>
        </p:nvSpPr>
        <p:spPr>
          <a:xfrm>
            <a:off x="4073127" y="2664886"/>
            <a:ext cx="3392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arads[F] = Coulombs/Volt [C]/[V] </a:t>
            </a:r>
          </a:p>
        </p:txBody>
      </p:sp>
      <p:sp>
        <p:nvSpPr>
          <p:cNvPr id="87" name="Rectangle 86"/>
          <p:cNvSpPr/>
          <p:nvPr/>
        </p:nvSpPr>
        <p:spPr>
          <a:xfrm>
            <a:off x="6546252" y="1745724"/>
            <a:ext cx="1942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=area</a:t>
            </a:r>
          </a:p>
          <a:p>
            <a:r>
              <a:rPr lang="en-US" dirty="0" smtClean="0"/>
              <a:t>d=plate separation</a:t>
            </a:r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4004469" y="3190348"/>
          <a:ext cx="3617912" cy="663575"/>
        </p:xfrm>
        <a:graphic>
          <a:graphicData uri="http://schemas.openxmlformats.org/presentationml/2006/ole">
            <p:oleObj spid="_x0000_s345092" name="Equation" r:id="rId5" imgW="1320480" imgH="241200" progId="Equation.3">
              <p:embed/>
            </p:oleObj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3915569" y="3895198"/>
          <a:ext cx="1320800" cy="628650"/>
        </p:xfrm>
        <a:graphic>
          <a:graphicData uri="http://schemas.openxmlformats.org/presentationml/2006/ole">
            <p:oleObj spid="_x0000_s345093" name="Equation" r:id="rId6" imgW="482400" imgH="228600" progId="Equation.3">
              <p:embed/>
            </p:oleObj>
          </a:graphicData>
        </a:graphic>
      </p:graphicFrame>
      <p:graphicFrame>
        <p:nvGraphicFramePr>
          <p:cNvPr id="90" name="Object 2"/>
          <p:cNvGraphicFramePr>
            <a:graphicFrameLocks noChangeAspect="1"/>
          </p:cNvGraphicFramePr>
          <p:nvPr/>
        </p:nvGraphicFramePr>
        <p:xfrm>
          <a:off x="3836761" y="4893180"/>
          <a:ext cx="897400" cy="332211"/>
        </p:xfrm>
        <a:graphic>
          <a:graphicData uri="http://schemas.openxmlformats.org/presentationml/2006/ole">
            <p:oleObj spid="_x0000_s345094" name="Equation" r:id="rId7" imgW="482400" imgH="177480" progId="Equation.3">
              <p:embed/>
            </p:oleObj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3898295" y="4523848"/>
            <a:ext cx="2133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electric constant: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4734161" y="4893180"/>
            <a:ext cx="2133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3932902" y="5366811"/>
          <a:ext cx="825500" cy="333375"/>
        </p:xfrm>
        <a:graphic>
          <a:graphicData uri="http://schemas.openxmlformats.org/presentationml/2006/ole">
            <p:oleObj spid="_x0000_s345095" name="Equation" r:id="rId8" imgW="444240" imgH="177480" progId="Equation.3">
              <p:embed/>
            </p:oleObj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4734161" y="5367604"/>
            <a:ext cx="2133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fO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4073127" y="4338904"/>
            <a:ext cx="502842" cy="1849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 rot="10800000" flipH="1" flipV="1">
            <a:off x="6486214" y="5127029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 rot="10800000" flipH="1" flipV="1">
            <a:off x="7207321" y="512392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Title 1"/>
          <p:cNvSpPr txBox="1">
            <a:spLocks/>
          </p:cNvSpPr>
          <p:nvPr/>
        </p:nvSpPr>
        <p:spPr>
          <a:xfrm>
            <a:off x="6570105" y="436401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0" name="Group 525"/>
          <p:cNvGrpSpPr/>
          <p:nvPr/>
        </p:nvGrpSpPr>
        <p:grpSpPr>
          <a:xfrm>
            <a:off x="6229729" y="4445062"/>
            <a:ext cx="706952" cy="559236"/>
            <a:chOff x="5620837" y="2038275"/>
            <a:chExt cx="706952" cy="559236"/>
          </a:xfrm>
        </p:grpSpPr>
        <p:cxnSp>
          <p:nvCxnSpPr>
            <p:cNvPr id="121" name="Straight Arrow Connector 120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22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31" name="Straight Connector 130"/>
          <p:cNvCxnSpPr/>
          <p:nvPr/>
        </p:nvCxnSpPr>
        <p:spPr>
          <a:xfrm rot="16200000" flipH="1" flipV="1">
            <a:off x="6810671" y="513846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rot="16200000" flipH="1" flipV="1">
            <a:off x="6963071" y="513846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6636599" y="53273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7338445" y="532734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35" name="Title 1"/>
          <p:cNvSpPr txBox="1">
            <a:spLocks/>
          </p:cNvSpPr>
          <p:nvPr/>
        </p:nvSpPr>
        <p:spPr>
          <a:xfrm>
            <a:off x="6759092" y="542056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arallel Capacitors</a:t>
            </a:r>
            <a:endParaRPr lang="en-US" dirty="0"/>
          </a:p>
        </p:txBody>
      </p:sp>
      <p:grpSp>
        <p:nvGrpSpPr>
          <p:cNvPr id="7" name="Group 38"/>
          <p:cNvGrpSpPr/>
          <p:nvPr/>
        </p:nvGrpSpPr>
        <p:grpSpPr>
          <a:xfrm>
            <a:off x="287760" y="977620"/>
            <a:ext cx="485775" cy="1542982"/>
            <a:chOff x="288554" y="982686"/>
            <a:chExt cx="485775" cy="1542982"/>
          </a:xfrm>
        </p:grpSpPr>
        <p:sp>
          <p:nvSpPr>
            <p:cNvPr id="3" name="Oval 2"/>
            <p:cNvSpPr/>
            <p:nvPr/>
          </p:nvSpPr>
          <p:spPr>
            <a:xfrm>
              <a:off x="288554" y="152557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 rot="5400000" flipH="1" flipV="1">
              <a:off x="374280" y="1749415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>
              <a:stCxn id="3" idx="0"/>
            </p:cNvCxnSpPr>
            <p:nvPr/>
          </p:nvCxnSpPr>
          <p:spPr>
            <a:xfrm rot="5400000" flipH="1" flipV="1">
              <a:off x="259997" y="1254132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>
              <a:stCxn id="3" idx="4"/>
            </p:cNvCxnSpPr>
            <p:nvPr/>
          </p:nvCxnSpPr>
          <p:spPr>
            <a:xfrm rot="5400000">
              <a:off x="274284" y="2268510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39"/>
          <p:cNvGrpSpPr/>
          <p:nvPr/>
        </p:nvGrpSpPr>
        <p:grpSpPr>
          <a:xfrm>
            <a:off x="530648" y="934295"/>
            <a:ext cx="1443228" cy="1591374"/>
            <a:chOff x="530648" y="934295"/>
            <a:chExt cx="1443228" cy="1591374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36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8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7" name="Group 40"/>
          <p:cNvGrpSpPr/>
          <p:nvPr/>
        </p:nvGrpSpPr>
        <p:grpSpPr>
          <a:xfrm>
            <a:off x="1741060" y="929230"/>
            <a:ext cx="1443228" cy="1591374"/>
            <a:chOff x="530648" y="934295"/>
            <a:chExt cx="1443228" cy="1591374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Straight Arrow Connector 44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6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1" name="Group 53"/>
          <p:cNvGrpSpPr/>
          <p:nvPr/>
        </p:nvGrpSpPr>
        <p:grpSpPr>
          <a:xfrm>
            <a:off x="2954576" y="931479"/>
            <a:ext cx="1443228" cy="1591374"/>
            <a:chOff x="530648" y="934295"/>
            <a:chExt cx="1443228" cy="1591374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60" name="Straight Connector 59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63" name="Straight Connector 62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Straight Arrow Connector 57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9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" name="Group 66"/>
          <p:cNvGrpSpPr/>
          <p:nvPr/>
        </p:nvGrpSpPr>
        <p:grpSpPr>
          <a:xfrm>
            <a:off x="4609721" y="931479"/>
            <a:ext cx="1443228" cy="1591374"/>
            <a:chOff x="530648" y="934295"/>
            <a:chExt cx="1443228" cy="1591374"/>
          </a:xfrm>
        </p:grpSpPr>
        <p:cxnSp>
          <p:nvCxnSpPr>
            <p:cNvPr id="68" name="Straight Connector 67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33"/>
            <p:cNvGrpSpPr/>
            <p:nvPr/>
          </p:nvGrpSpPr>
          <p:grpSpPr>
            <a:xfrm>
              <a:off x="652387" y="982686"/>
              <a:ext cx="1321489" cy="1542982"/>
              <a:chOff x="1013912" y="1497002"/>
              <a:chExt cx="1321489" cy="1542982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itle 1"/>
              <p:cNvSpPr txBox="1">
                <a:spLocks/>
              </p:cNvSpPr>
              <p:nvPr/>
            </p:nvSpPr>
            <p:spPr>
              <a:xfrm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76" name="Straight Connector 75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Arrow Connector 70"/>
            <p:cNvCxnSpPr/>
            <p:nvPr/>
          </p:nvCxnSpPr>
          <p:spPr>
            <a:xfrm rot="16200000" flipH="1" flipV="1">
              <a:off x="1463258" y="1392532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2" name="Title 1"/>
            <p:cNvSpPr txBox="1">
              <a:spLocks/>
            </p:cNvSpPr>
            <p:nvPr/>
          </p:nvSpPr>
          <p:spPr>
            <a:xfrm rot="16200000">
              <a:off x="1019906" y="100815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4168092" y="982686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176989" y="2520604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5" name="Group 82"/>
          <p:cNvGrpSpPr/>
          <p:nvPr/>
        </p:nvGrpSpPr>
        <p:grpSpPr>
          <a:xfrm>
            <a:off x="7119173" y="920549"/>
            <a:ext cx="485775" cy="1542982"/>
            <a:chOff x="288554" y="982686"/>
            <a:chExt cx="485775" cy="1542982"/>
          </a:xfrm>
        </p:grpSpPr>
        <p:sp>
          <p:nvSpPr>
            <p:cNvPr id="84" name="Oval 83"/>
            <p:cNvSpPr/>
            <p:nvPr/>
          </p:nvSpPr>
          <p:spPr>
            <a:xfrm>
              <a:off x="288554" y="1525577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rot="5400000" flipH="1" flipV="1">
              <a:off x="374280" y="1749415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>
              <a:stCxn id="84" idx="0"/>
            </p:cNvCxnSpPr>
            <p:nvPr/>
          </p:nvCxnSpPr>
          <p:spPr>
            <a:xfrm rot="5400000" flipH="1" flipV="1">
              <a:off x="259997" y="1254132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84" idx="4"/>
            </p:cNvCxnSpPr>
            <p:nvPr/>
          </p:nvCxnSpPr>
          <p:spPr>
            <a:xfrm rot="5400000">
              <a:off x="274284" y="2268510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87"/>
          <p:cNvGrpSpPr/>
          <p:nvPr/>
        </p:nvGrpSpPr>
        <p:grpSpPr>
          <a:xfrm>
            <a:off x="7362061" y="925615"/>
            <a:ext cx="1443228" cy="1542983"/>
            <a:chOff x="530648" y="982686"/>
            <a:chExt cx="1443228" cy="1542983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33"/>
            <p:cNvGrpSpPr/>
            <p:nvPr/>
          </p:nvGrpSpPr>
          <p:grpSpPr>
            <a:xfrm>
              <a:off x="861382" y="982686"/>
              <a:ext cx="1112494" cy="1542982"/>
              <a:chOff x="1222907" y="1497002"/>
              <a:chExt cx="1112494" cy="1542982"/>
            </a:xfrm>
          </p:grpSpPr>
          <p:cxnSp>
            <p:nvCxnSpPr>
              <p:cNvPr id="94" name="Straight Connector 93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itle 1"/>
              <p:cNvSpPr txBox="1">
                <a:spLocks/>
              </p:cNvSpPr>
              <p:nvPr/>
            </p:nvSpPr>
            <p:spPr>
              <a:xfrm rot="16200000"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equivalent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1" name="Title 1"/>
          <p:cNvSpPr txBox="1">
            <a:spLocks/>
          </p:cNvSpPr>
          <p:nvPr/>
        </p:nvSpPr>
        <p:spPr>
          <a:xfrm>
            <a:off x="-249752" y="141748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graphicFrame>
        <p:nvGraphicFramePr>
          <p:cNvPr id="398337" name="Object 2"/>
          <p:cNvGraphicFramePr>
            <a:graphicFrameLocks noChangeAspect="1"/>
          </p:cNvGraphicFramePr>
          <p:nvPr/>
        </p:nvGraphicFramePr>
        <p:xfrm>
          <a:off x="2984500" y="3649663"/>
          <a:ext cx="2206625" cy="1316037"/>
        </p:xfrm>
        <a:graphic>
          <a:graphicData uri="http://schemas.openxmlformats.org/presentationml/2006/ole">
            <p:oleObj spid="_x0000_s398337" name="Equation" r:id="rId3" imgW="7236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ries Capacitor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30648" y="2621793"/>
            <a:ext cx="53575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106352" y="1096719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87"/>
          <p:cNvGrpSpPr/>
          <p:nvPr/>
        </p:nvGrpSpPr>
        <p:grpSpPr>
          <a:xfrm>
            <a:off x="7362061" y="925615"/>
            <a:ext cx="1443228" cy="1542983"/>
            <a:chOff x="530648" y="982686"/>
            <a:chExt cx="1443228" cy="1542983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530648" y="252566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3"/>
            <p:cNvGrpSpPr/>
            <p:nvPr/>
          </p:nvGrpSpPr>
          <p:grpSpPr>
            <a:xfrm>
              <a:off x="861382" y="982686"/>
              <a:ext cx="1112494" cy="1542982"/>
              <a:chOff x="1222907" y="1497002"/>
              <a:chExt cx="1112494" cy="1542982"/>
            </a:xfrm>
          </p:grpSpPr>
          <p:cxnSp>
            <p:nvCxnSpPr>
              <p:cNvPr id="94" name="Straight Connector 93"/>
              <p:cNvCxnSpPr/>
              <p:nvPr/>
            </p:nvCxnSpPr>
            <p:spPr>
              <a:xfrm rot="16200000" flipH="1" flipV="1">
                <a:off x="1818232" y="1984139"/>
                <a:ext cx="568707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rot="16200000" flipH="1" flipV="1">
                <a:off x="1861439" y="266514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Title 1"/>
              <p:cNvSpPr txBox="1">
                <a:spLocks/>
              </p:cNvSpPr>
              <p:nvPr/>
            </p:nvSpPr>
            <p:spPr>
              <a:xfrm rot="16200000">
                <a:off x="1013912" y="199267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baseline="-25000" dirty="0" err="1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equivalent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 flipH="1" flipV="1">
                <a:off x="1846901" y="22684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flipH="1" flipV="1">
                <a:off x="1846901" y="2420892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 flipH="1" flipV="1">
                <a:off x="2001195" y="1598394"/>
                <a:ext cx="20278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 rot="5400000">
                <a:off x="2037289" y="2974688"/>
                <a:ext cx="13059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2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noProof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grpSp>
        <p:nvGrpSpPr>
          <p:cNvPr id="5" name="Group 124"/>
          <p:cNvGrpSpPr/>
          <p:nvPr/>
        </p:nvGrpSpPr>
        <p:grpSpPr>
          <a:xfrm>
            <a:off x="1102772" y="289986"/>
            <a:ext cx="1340199" cy="1550264"/>
            <a:chOff x="3253787" y="249866"/>
            <a:chExt cx="1340199" cy="1550264"/>
          </a:xfrm>
        </p:grpSpPr>
        <p:cxnSp>
          <p:nvCxnSpPr>
            <p:cNvPr id="126" name="Straight Connector 125"/>
            <p:cNvCxnSpPr/>
            <p:nvPr/>
          </p:nvCxnSpPr>
          <p:spPr>
            <a:xfrm rot="10800000" flipH="1" flipV="1">
              <a:off x="3253787" y="1050426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10800000" flipH="1" flipV="1">
              <a:off x="3974894" y="1047323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itle 1"/>
            <p:cNvSpPr txBox="1">
              <a:spLocks/>
            </p:cNvSpPr>
            <p:nvPr/>
          </p:nvSpPr>
          <p:spPr>
            <a:xfrm>
              <a:off x="3337678" y="249866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29" name="Straight Connector 128"/>
            <p:cNvCxnSpPr/>
            <p:nvPr/>
          </p:nvCxnSpPr>
          <p:spPr>
            <a:xfrm rot="16200000" flipH="1" flipV="1">
              <a:off x="35782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16200000" flipH="1" flipV="1">
              <a:off x="37306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>
              <a:off x="4463393" y="1047323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 rot="5400000">
              <a:off x="3487787" y="11508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974894" y="113767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4" name="Title 1"/>
            <p:cNvSpPr txBox="1">
              <a:spLocks/>
            </p:cNvSpPr>
            <p:nvPr/>
          </p:nvSpPr>
          <p:spPr>
            <a:xfrm>
              <a:off x="3523140" y="1240894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6" name="Group 134"/>
          <p:cNvGrpSpPr/>
          <p:nvPr/>
        </p:nvGrpSpPr>
        <p:grpSpPr>
          <a:xfrm>
            <a:off x="2079077" y="289986"/>
            <a:ext cx="1340199" cy="1550264"/>
            <a:chOff x="3253787" y="249866"/>
            <a:chExt cx="1340199" cy="1550264"/>
          </a:xfrm>
        </p:grpSpPr>
        <p:cxnSp>
          <p:nvCxnSpPr>
            <p:cNvPr id="136" name="Straight Connector 135"/>
            <p:cNvCxnSpPr/>
            <p:nvPr/>
          </p:nvCxnSpPr>
          <p:spPr>
            <a:xfrm rot="10800000" flipH="1" flipV="1">
              <a:off x="3253787" y="1050426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0800000" flipH="1" flipV="1">
              <a:off x="3974894" y="1047323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itle 1"/>
            <p:cNvSpPr txBox="1">
              <a:spLocks/>
            </p:cNvSpPr>
            <p:nvPr/>
          </p:nvSpPr>
          <p:spPr>
            <a:xfrm>
              <a:off x="3337678" y="249866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39" name="Straight Connector 138"/>
            <p:cNvCxnSpPr/>
            <p:nvPr/>
          </p:nvCxnSpPr>
          <p:spPr>
            <a:xfrm rot="16200000" flipH="1" flipV="1">
              <a:off x="35782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16200000" flipH="1" flipV="1">
              <a:off x="37306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>
              <a:off x="4463393" y="1047323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Box 141"/>
            <p:cNvSpPr txBox="1"/>
            <p:nvPr/>
          </p:nvSpPr>
          <p:spPr>
            <a:xfrm rot="5400000">
              <a:off x="3487787" y="11508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3974894" y="113767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44" name="Title 1"/>
            <p:cNvSpPr txBox="1">
              <a:spLocks/>
            </p:cNvSpPr>
            <p:nvPr/>
          </p:nvSpPr>
          <p:spPr>
            <a:xfrm>
              <a:off x="3523140" y="1240894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46" name="Straight Connector 145"/>
          <p:cNvCxnSpPr/>
          <p:nvPr/>
        </p:nvCxnSpPr>
        <p:spPr>
          <a:xfrm rot="10800000" flipH="1" flipV="1">
            <a:off x="3055382" y="1090546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3776489" y="1087443"/>
            <a:ext cx="25519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8" name="Title 1"/>
          <p:cNvSpPr txBox="1">
            <a:spLocks/>
          </p:cNvSpPr>
          <p:nvPr/>
        </p:nvSpPr>
        <p:spPr>
          <a:xfrm>
            <a:off x="3139273" y="28998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49" name="Straight Connector 148"/>
          <p:cNvCxnSpPr/>
          <p:nvPr/>
        </p:nvCxnSpPr>
        <p:spPr>
          <a:xfrm rot="16200000" flipH="1" flipV="1">
            <a:off x="3379839" y="1101981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/>
          <p:nvPr/>
        </p:nvCxnSpPr>
        <p:spPr>
          <a:xfrm rot="16200000" flipH="1" flipV="1">
            <a:off x="3532239" y="1101981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 rot="5400000">
            <a:off x="3289382" y="119096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53" name="TextBox 152"/>
          <p:cNvSpPr txBox="1"/>
          <p:nvPr/>
        </p:nvSpPr>
        <p:spPr>
          <a:xfrm>
            <a:off x="3776489" y="117779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54" name="Title 1"/>
          <p:cNvSpPr txBox="1">
            <a:spLocks/>
          </p:cNvSpPr>
          <p:nvPr/>
        </p:nvSpPr>
        <p:spPr>
          <a:xfrm>
            <a:off x="3324735" y="1281014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154"/>
          <p:cNvGrpSpPr/>
          <p:nvPr/>
        </p:nvGrpSpPr>
        <p:grpSpPr>
          <a:xfrm>
            <a:off x="4547981" y="294971"/>
            <a:ext cx="1340199" cy="1550264"/>
            <a:chOff x="3253787" y="249866"/>
            <a:chExt cx="1340199" cy="1550264"/>
          </a:xfrm>
        </p:grpSpPr>
        <p:cxnSp>
          <p:nvCxnSpPr>
            <p:cNvPr id="156" name="Straight Connector 155"/>
            <p:cNvCxnSpPr/>
            <p:nvPr/>
          </p:nvCxnSpPr>
          <p:spPr>
            <a:xfrm rot="10800000" flipH="1" flipV="1">
              <a:off x="3253787" y="1050426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10800000" flipH="1" flipV="1">
              <a:off x="3974894" y="1047323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itle 1"/>
            <p:cNvSpPr txBox="1">
              <a:spLocks/>
            </p:cNvSpPr>
            <p:nvPr/>
          </p:nvSpPr>
          <p:spPr>
            <a:xfrm>
              <a:off x="3337678" y="249866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9" name="Straight Connector 158"/>
            <p:cNvCxnSpPr/>
            <p:nvPr/>
          </p:nvCxnSpPr>
          <p:spPr>
            <a:xfrm rot="16200000" flipH="1" flipV="1">
              <a:off x="35782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6200000" flipH="1" flipV="1">
              <a:off x="3730644" y="1061861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4463393" y="1047323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TextBox 161"/>
            <p:cNvSpPr txBox="1"/>
            <p:nvPr/>
          </p:nvSpPr>
          <p:spPr>
            <a:xfrm rot="5400000">
              <a:off x="3487787" y="11508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3974894" y="113767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64" name="Title 1"/>
            <p:cNvSpPr txBox="1">
              <a:spLocks/>
            </p:cNvSpPr>
            <p:nvPr/>
          </p:nvSpPr>
          <p:spPr>
            <a:xfrm>
              <a:off x="3523140" y="1240894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72" name="Straight Connector 171"/>
          <p:cNvCxnSpPr/>
          <p:nvPr/>
        </p:nvCxnSpPr>
        <p:spPr>
          <a:xfrm rot="5400000">
            <a:off x="5128176" y="1856723"/>
            <a:ext cx="1520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175"/>
          <p:cNvGrpSpPr/>
          <p:nvPr/>
        </p:nvGrpSpPr>
        <p:grpSpPr>
          <a:xfrm>
            <a:off x="288554" y="1128602"/>
            <a:ext cx="485775" cy="1488125"/>
            <a:chOff x="5172949" y="2484911"/>
            <a:chExt cx="485775" cy="1488125"/>
          </a:xfrm>
        </p:grpSpPr>
        <p:sp>
          <p:nvSpPr>
            <p:cNvPr id="177" name="Oval 176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0" name="Straight Connector 179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3" name="Straight Connector 182"/>
          <p:cNvCxnSpPr/>
          <p:nvPr/>
        </p:nvCxnSpPr>
        <p:spPr>
          <a:xfrm rot="10800000">
            <a:off x="534545" y="1087442"/>
            <a:ext cx="5682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5400000" flipH="1" flipV="1">
            <a:off x="514067" y="1117197"/>
            <a:ext cx="409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" name="Oval 193"/>
          <p:cNvSpPr/>
          <p:nvPr/>
        </p:nvSpPr>
        <p:spPr>
          <a:xfrm>
            <a:off x="7119968" y="1414113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Title 1"/>
          <p:cNvSpPr txBox="1">
            <a:spLocks/>
          </p:cNvSpPr>
          <p:nvPr/>
        </p:nvSpPr>
        <p:spPr>
          <a:xfrm>
            <a:off x="7243224" y="137531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6" name="Title 1"/>
          <p:cNvSpPr txBox="1">
            <a:spLocks/>
          </p:cNvSpPr>
          <p:nvPr/>
        </p:nvSpPr>
        <p:spPr>
          <a:xfrm>
            <a:off x="7243224" y="163430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rot="5400000" flipH="1" flipV="1">
            <a:off x="7060152" y="2162789"/>
            <a:ext cx="6116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rot="5400000" flipH="1" flipV="1">
            <a:off x="7118607" y="1169865"/>
            <a:ext cx="4884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1" name="Title 1"/>
          <p:cNvSpPr txBox="1">
            <a:spLocks/>
          </p:cNvSpPr>
          <p:nvPr/>
        </p:nvSpPr>
        <p:spPr>
          <a:xfrm>
            <a:off x="-249752" y="15060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7313" name="Object 2"/>
          <p:cNvGraphicFramePr>
            <a:graphicFrameLocks noChangeAspect="1"/>
          </p:cNvGraphicFramePr>
          <p:nvPr/>
        </p:nvGraphicFramePr>
        <p:xfrm>
          <a:off x="3170238" y="3665538"/>
          <a:ext cx="2362200" cy="1393825"/>
        </p:xfrm>
        <a:graphic>
          <a:graphicData uri="http://schemas.openxmlformats.org/presentationml/2006/ole">
            <p:oleObj spid="_x0000_s397313" name="Equation" r:id="rId3" imgW="774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C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33"/>
          <p:cNvGrpSpPr/>
          <p:nvPr/>
        </p:nvGrpSpPr>
        <p:grpSpPr>
          <a:xfrm>
            <a:off x="1013912" y="1497002"/>
            <a:ext cx="2028441" cy="1542982"/>
            <a:chOff x="1013912" y="1497002"/>
            <a:chExt cx="2028441" cy="1542982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C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33"/>
          <p:cNvGrpSpPr/>
          <p:nvPr/>
        </p:nvGrpSpPr>
        <p:grpSpPr>
          <a:xfrm>
            <a:off x="1013912" y="1497002"/>
            <a:ext cx="2028441" cy="1542982"/>
            <a:chOff x="1013912" y="1497002"/>
            <a:chExt cx="2028441" cy="1542982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sistors</a:t>
            </a:r>
            <a:endParaRPr lang="en-US" dirty="0"/>
          </a:p>
        </p:txBody>
      </p:sp>
      <p:grpSp>
        <p:nvGrpSpPr>
          <p:cNvPr id="3" name="Group 70"/>
          <p:cNvGrpSpPr/>
          <p:nvPr/>
        </p:nvGrpSpPr>
        <p:grpSpPr>
          <a:xfrm>
            <a:off x="2706985" y="1732358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Connector 72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9" name="TextBox 88"/>
          <p:cNvSpPr txBox="1"/>
          <p:nvPr/>
        </p:nvSpPr>
        <p:spPr>
          <a:xfrm flipH="1">
            <a:off x="1699637" y="141246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 flipH="1">
            <a:off x="1684691" y="325550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01" name="Straight Connector 100"/>
          <p:cNvCxnSpPr/>
          <p:nvPr/>
        </p:nvCxnSpPr>
        <p:spPr>
          <a:xfrm rot="10800000" flipH="1" flipV="1">
            <a:off x="2120045" y="3440179"/>
            <a:ext cx="6667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16200000">
            <a:off x="2577245" y="3230629"/>
            <a:ext cx="4191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rot="16200000">
            <a:off x="2577243" y="1817753"/>
            <a:ext cx="4191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rot="10800000" flipH="1" flipV="1">
            <a:off x="2120042" y="1608202"/>
            <a:ext cx="6667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Oval 95"/>
          <p:cNvSpPr/>
          <p:nvPr/>
        </p:nvSpPr>
        <p:spPr>
          <a:xfrm>
            <a:off x="1994911" y="154563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1994911" y="337760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1917448" y="162437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99" name="TextBox 98"/>
          <p:cNvSpPr txBox="1"/>
          <p:nvPr/>
        </p:nvSpPr>
        <p:spPr>
          <a:xfrm>
            <a:off x="1924843" y="306522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5" name="Group 100"/>
          <p:cNvGrpSpPr/>
          <p:nvPr/>
        </p:nvGrpSpPr>
        <p:grpSpPr>
          <a:xfrm>
            <a:off x="2529072" y="1421450"/>
            <a:ext cx="517588" cy="498606"/>
            <a:chOff x="1835341" y="1760299"/>
            <a:chExt cx="517588" cy="498606"/>
          </a:xfrm>
        </p:grpSpPr>
        <p:cxnSp>
          <p:nvCxnSpPr>
            <p:cNvPr id="93" name="Straight Arrow Connector 92"/>
            <p:cNvCxnSpPr/>
            <p:nvPr/>
          </p:nvCxnSpPr>
          <p:spPr>
            <a:xfrm rot="16200000" flipH="1">
              <a:off x="2103627" y="2009603"/>
              <a:ext cx="498602" cy="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1835341" y="1760299"/>
              <a:ext cx="517586" cy="3"/>
            </a:xfrm>
            <a:prstGeom prst="straightConnector1">
              <a:avLst/>
            </a:prstGeom>
            <a:ln>
              <a:tailEnd type="non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>
            <a:off x="2180041" y="741777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5" name="Title 1"/>
          <p:cNvSpPr txBox="1">
            <a:spLocks/>
          </p:cNvSpPr>
          <p:nvPr/>
        </p:nvSpPr>
        <p:spPr>
          <a:xfrm>
            <a:off x="3886200" y="1209980"/>
            <a:ext cx="4121989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44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44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400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x R </a:t>
            </a:r>
            <a:endParaRPr kumimoji="0" lang="en-US" sz="44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4667195" y="2456398"/>
            <a:ext cx="2722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esistance units: Ohms [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]</a:t>
            </a:r>
          </a:p>
        </p:txBody>
      </p:sp>
      <p:sp>
        <p:nvSpPr>
          <p:cNvPr id="109" name="Title 1"/>
          <p:cNvSpPr txBox="1">
            <a:spLocks/>
          </p:cNvSpPr>
          <p:nvPr/>
        </p:nvSpPr>
        <p:spPr>
          <a:xfrm>
            <a:off x="2529072" y="209116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90546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RC problem 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261" y="705880"/>
            <a:ext cx="3644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i</a:t>
            </a:r>
            <a:r>
              <a:rPr lang="en-US" baseline="-25000" dirty="0" smtClean="0"/>
              <a:t>1</a:t>
            </a:r>
            <a:r>
              <a:rPr lang="en-US" dirty="0" smtClean="0"/>
              <a:t>(t</a:t>
            </a:r>
            <a:r>
              <a:rPr lang="en-US" dirty="0" smtClean="0"/>
              <a:t>), given that </a:t>
            </a:r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(t=0</a:t>
            </a:r>
            <a:r>
              <a:rPr lang="en-US" dirty="0" smtClean="0"/>
              <a:t>) = </a:t>
            </a:r>
            <a:r>
              <a:rPr lang="en-US" dirty="0" smtClean="0"/>
              <a:t>3</a:t>
            </a:r>
            <a:r>
              <a:rPr lang="en-US" dirty="0" smtClean="0"/>
              <a:t> </a:t>
            </a:r>
            <a:r>
              <a:rPr lang="en-US" dirty="0" smtClean="0"/>
              <a:t>Volts</a:t>
            </a:r>
            <a:endParaRPr lang="en-US" dirty="0"/>
          </a:p>
        </p:txBody>
      </p:sp>
      <p:grpSp>
        <p:nvGrpSpPr>
          <p:cNvPr id="3" name="Group 449"/>
          <p:cNvGrpSpPr/>
          <p:nvPr/>
        </p:nvGrpSpPr>
        <p:grpSpPr>
          <a:xfrm>
            <a:off x="96537" y="1817433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6" name="Group 75"/>
          <p:cNvGrpSpPr/>
          <p:nvPr/>
        </p:nvGrpSpPr>
        <p:grpSpPr>
          <a:xfrm>
            <a:off x="1785443" y="1605635"/>
            <a:ext cx="488500" cy="962784"/>
            <a:chOff x="2029693" y="1516307"/>
            <a:chExt cx="488500" cy="962784"/>
          </a:xfrm>
        </p:grpSpPr>
        <p:cxnSp>
          <p:nvCxnSpPr>
            <p:cNvPr id="38" name="Straight Connector 37"/>
            <p:cNvCxnSpPr/>
            <p:nvPr/>
          </p:nvCxnSpPr>
          <p:spPr>
            <a:xfrm rot="5400000">
              <a:off x="2076218" y="1725467"/>
              <a:ext cx="41832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2092449" y="2283059"/>
              <a:ext cx="39206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2029693" y="19346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 flipV="1">
              <a:off x="2029693" y="20870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itle 1"/>
          <p:cNvSpPr txBox="1">
            <a:spLocks/>
          </p:cNvSpPr>
          <p:nvPr/>
        </p:nvSpPr>
        <p:spPr>
          <a:xfrm>
            <a:off x="2041128" y="1730288"/>
            <a:ext cx="651000" cy="3353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noProof="0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0" name="Group 449"/>
          <p:cNvGrpSpPr/>
          <p:nvPr/>
        </p:nvGrpSpPr>
        <p:grpSpPr>
          <a:xfrm>
            <a:off x="606537" y="1817433"/>
            <a:ext cx="670686" cy="1542982"/>
            <a:chOff x="785404" y="1743242"/>
            <a:chExt cx="670686" cy="1542982"/>
          </a:xfrm>
        </p:grpSpPr>
        <p:sp>
          <p:nvSpPr>
            <p:cNvPr id="60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6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8" name="Group 77"/>
          <p:cNvGrpSpPr/>
          <p:nvPr/>
        </p:nvGrpSpPr>
        <p:grpSpPr>
          <a:xfrm>
            <a:off x="1785443" y="2239428"/>
            <a:ext cx="488500" cy="962784"/>
            <a:chOff x="2029693" y="1516307"/>
            <a:chExt cx="488500" cy="962784"/>
          </a:xfrm>
        </p:grpSpPr>
        <p:cxnSp>
          <p:nvCxnSpPr>
            <p:cNvPr id="80" name="Straight Connector 79"/>
            <p:cNvCxnSpPr/>
            <p:nvPr/>
          </p:nvCxnSpPr>
          <p:spPr>
            <a:xfrm rot="5400000">
              <a:off x="2076218" y="1725467"/>
              <a:ext cx="41832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2092449" y="2283059"/>
              <a:ext cx="39206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 flipV="1">
              <a:off x="2029693" y="19346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H="1" flipV="1">
              <a:off x="2029693" y="20870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/>
          <p:cNvGrpSpPr/>
          <p:nvPr/>
        </p:nvGrpSpPr>
        <p:grpSpPr>
          <a:xfrm>
            <a:off x="1785443" y="2850894"/>
            <a:ext cx="488500" cy="962784"/>
            <a:chOff x="2029693" y="1516307"/>
            <a:chExt cx="488500" cy="962784"/>
          </a:xfrm>
        </p:grpSpPr>
        <p:cxnSp>
          <p:nvCxnSpPr>
            <p:cNvPr id="87" name="Straight Connector 86"/>
            <p:cNvCxnSpPr/>
            <p:nvPr/>
          </p:nvCxnSpPr>
          <p:spPr>
            <a:xfrm rot="5400000">
              <a:off x="2076218" y="1725467"/>
              <a:ext cx="41832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2092449" y="2283059"/>
              <a:ext cx="39206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H="1" flipV="1">
              <a:off x="2029693" y="19346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 flipV="1">
              <a:off x="2029693" y="20870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405"/>
          <p:cNvGrpSpPr/>
          <p:nvPr/>
        </p:nvGrpSpPr>
        <p:grpSpPr>
          <a:xfrm rot="5400000">
            <a:off x="2178232" y="2099439"/>
            <a:ext cx="1542982" cy="160687"/>
            <a:chOff x="1809818" y="1385407"/>
            <a:chExt cx="1542982" cy="160687"/>
          </a:xfrm>
        </p:grpSpPr>
        <p:cxnSp>
          <p:nvCxnSpPr>
            <p:cNvPr id="94" name="Straight Connector 93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405"/>
          <p:cNvGrpSpPr/>
          <p:nvPr/>
        </p:nvGrpSpPr>
        <p:grpSpPr>
          <a:xfrm rot="5400000">
            <a:off x="2178765" y="3259568"/>
            <a:ext cx="1542982" cy="160687"/>
            <a:chOff x="1809818" y="1385407"/>
            <a:chExt cx="1542982" cy="160687"/>
          </a:xfrm>
        </p:grpSpPr>
        <p:cxnSp>
          <p:nvCxnSpPr>
            <p:cNvPr id="106" name="Straight Connector 10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/>
          <p:cNvGrpSpPr/>
          <p:nvPr/>
        </p:nvGrpSpPr>
        <p:grpSpPr>
          <a:xfrm>
            <a:off x="3366709" y="2169099"/>
            <a:ext cx="488500" cy="962784"/>
            <a:chOff x="2029693" y="1516307"/>
            <a:chExt cx="488500" cy="962784"/>
          </a:xfrm>
        </p:grpSpPr>
        <p:cxnSp>
          <p:nvCxnSpPr>
            <p:cNvPr id="118" name="Straight Connector 117"/>
            <p:cNvCxnSpPr/>
            <p:nvPr/>
          </p:nvCxnSpPr>
          <p:spPr>
            <a:xfrm rot="5400000">
              <a:off x="2076218" y="1725467"/>
              <a:ext cx="41832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>
              <a:off x="2092449" y="2283059"/>
              <a:ext cx="39206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H="1" flipV="1">
              <a:off x="2029693" y="19346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flipH="1" flipV="1">
              <a:off x="2029693" y="20870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/>
          <p:cNvGrpSpPr/>
          <p:nvPr/>
        </p:nvGrpSpPr>
        <p:grpSpPr>
          <a:xfrm>
            <a:off x="4096911" y="2169099"/>
            <a:ext cx="488500" cy="962784"/>
            <a:chOff x="2029693" y="1516307"/>
            <a:chExt cx="488500" cy="962784"/>
          </a:xfrm>
        </p:grpSpPr>
        <p:cxnSp>
          <p:nvCxnSpPr>
            <p:cNvPr id="123" name="Straight Connector 122"/>
            <p:cNvCxnSpPr/>
            <p:nvPr/>
          </p:nvCxnSpPr>
          <p:spPr>
            <a:xfrm rot="5400000">
              <a:off x="2076218" y="1725467"/>
              <a:ext cx="41832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5400000">
              <a:off x="2092449" y="2283059"/>
              <a:ext cx="39206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H="1" flipV="1">
              <a:off x="2029693" y="19346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H="1" flipV="1">
              <a:off x="2029693" y="208702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2" name="Straight Connector 131"/>
          <p:cNvCxnSpPr/>
          <p:nvPr/>
        </p:nvCxnSpPr>
        <p:spPr>
          <a:xfrm>
            <a:off x="686703" y="1817435"/>
            <a:ext cx="5107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687770" y="3332286"/>
            <a:ext cx="50964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3622394" y="2169099"/>
            <a:ext cx="73020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>
            <a:off x="3622394" y="3139515"/>
            <a:ext cx="733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 rot="5400000" flipH="1" flipV="1">
            <a:off x="3613891" y="1792323"/>
            <a:ext cx="76806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5400000">
            <a:off x="3511526" y="3625006"/>
            <a:ext cx="9727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0800000">
            <a:off x="943662" y="4111403"/>
            <a:ext cx="30542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rot="5400000" flipH="1" flipV="1">
            <a:off x="537785" y="3705527"/>
            <a:ext cx="81175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rot="10800000">
            <a:off x="943662" y="1408291"/>
            <a:ext cx="305426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/>
          <p:cNvCxnSpPr/>
          <p:nvPr/>
        </p:nvCxnSpPr>
        <p:spPr>
          <a:xfrm rot="5400000">
            <a:off x="739090" y="1612862"/>
            <a:ext cx="40914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 rot="5400000" flipH="1" flipV="1">
            <a:off x="1945561" y="1506964"/>
            <a:ext cx="19734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rot="5400000">
            <a:off x="1816425" y="3886700"/>
            <a:ext cx="4494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9" name="Title 1"/>
          <p:cNvSpPr txBox="1">
            <a:spLocks/>
          </p:cNvSpPr>
          <p:nvPr/>
        </p:nvSpPr>
        <p:spPr>
          <a:xfrm>
            <a:off x="2044233" y="2374363"/>
            <a:ext cx="651000" cy="3353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0" name="Title 1"/>
          <p:cNvSpPr txBox="1">
            <a:spLocks/>
          </p:cNvSpPr>
          <p:nvPr/>
        </p:nvSpPr>
        <p:spPr>
          <a:xfrm>
            <a:off x="2044233" y="2993089"/>
            <a:ext cx="651000" cy="3353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1" name="Title 1"/>
          <p:cNvSpPr txBox="1">
            <a:spLocks/>
          </p:cNvSpPr>
          <p:nvPr/>
        </p:nvSpPr>
        <p:spPr>
          <a:xfrm rot="16200000">
            <a:off x="2147791" y="184101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0 </a:t>
            </a:r>
            <a:r>
              <a:rPr lang="en-US" noProof="0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62" name="Title 1"/>
          <p:cNvSpPr txBox="1">
            <a:spLocks/>
          </p:cNvSpPr>
          <p:nvPr/>
        </p:nvSpPr>
        <p:spPr>
          <a:xfrm rot="16200000">
            <a:off x="2150922" y="301914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0 </a:t>
            </a:r>
            <a:r>
              <a:rPr lang="en-US" noProof="0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63" name="Title 1"/>
          <p:cNvSpPr txBox="1">
            <a:spLocks/>
          </p:cNvSpPr>
          <p:nvPr/>
        </p:nvSpPr>
        <p:spPr>
          <a:xfrm>
            <a:off x="4126171" y="212626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00 n</a:t>
            </a:r>
            <a:r>
              <a:rPr lang="en-US" sz="14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kumimoji="0" lang="en-US" sz="1400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4" name="Title 1"/>
          <p:cNvSpPr txBox="1">
            <a:spLocks/>
          </p:cNvSpPr>
          <p:nvPr/>
        </p:nvSpPr>
        <p:spPr>
          <a:xfrm>
            <a:off x="3366709" y="2124077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00 n</a:t>
            </a:r>
            <a:r>
              <a:rPr lang="en-US" sz="14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endParaRPr kumimoji="0" lang="en-US" sz="1400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1" name="TextBox 170"/>
          <p:cNvSpPr txBox="1"/>
          <p:nvPr/>
        </p:nvSpPr>
        <p:spPr>
          <a:xfrm rot="5400000">
            <a:off x="2985415" y="17094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72" name="TextBox 171"/>
          <p:cNvSpPr txBox="1"/>
          <p:nvPr/>
        </p:nvSpPr>
        <p:spPr>
          <a:xfrm>
            <a:off x="3007857" y="238885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173" name="Title 1"/>
          <p:cNvSpPr txBox="1">
            <a:spLocks/>
          </p:cNvSpPr>
          <p:nvPr/>
        </p:nvSpPr>
        <p:spPr>
          <a:xfrm>
            <a:off x="2869379" y="195981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80" name="Straight Arrow Connector 179"/>
          <p:cNvCxnSpPr/>
          <p:nvPr/>
        </p:nvCxnSpPr>
        <p:spPr>
          <a:xfrm rot="16200000" flipH="1" flipV="1">
            <a:off x="2736334" y="1611029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1" name="Title 1"/>
          <p:cNvSpPr txBox="1">
            <a:spLocks/>
          </p:cNvSpPr>
          <p:nvPr/>
        </p:nvSpPr>
        <p:spPr>
          <a:xfrm rot="16200000">
            <a:off x="2316452" y="12959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09816"/>
          </a:xfrm>
        </p:spPr>
        <p:txBody>
          <a:bodyPr/>
          <a:lstStyle/>
          <a:p>
            <a:r>
              <a:rPr lang="en-US" dirty="0" smtClean="0"/>
              <a:t>Inductor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 rot="16200000">
            <a:off x="1265496" y="841386"/>
            <a:ext cx="299055" cy="1491706"/>
            <a:chOff x="2599211" y="4506635"/>
            <a:chExt cx="378996" cy="1890454"/>
          </a:xfrm>
        </p:grpSpPr>
        <p:cxnSp>
          <p:nvCxnSpPr>
            <p:cNvPr id="4" name="Straight Connector 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0" name="Arc 1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Arc 2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8" name="Arc 1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Arc 1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6" name="Arc 1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Arc 1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4" name="Arc 1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Arc 1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2" name="Arc 1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Arc 1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Title 1"/>
          <p:cNvSpPr txBox="1">
            <a:spLocks/>
          </p:cNvSpPr>
          <p:nvPr/>
        </p:nvSpPr>
        <p:spPr>
          <a:xfrm>
            <a:off x="6486892" y="6591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 flipH="1">
          <a:off x="457200" y="2301626"/>
          <a:ext cx="1560197" cy="1079407"/>
        </p:xfrm>
        <a:graphic>
          <a:graphicData uri="http://schemas.openxmlformats.org/presentationml/2006/ole">
            <p:oleObj spid="_x0000_s347138" name="Equation" r:id="rId3" imgW="571320" imgH="393480" progId="Equation.3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>
          <a:xfrm>
            <a:off x="3592524" y="2656664"/>
            <a:ext cx="103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enry[H]</a:t>
            </a:r>
          </a:p>
        </p:txBody>
      </p:sp>
      <p:sp>
        <p:nvSpPr>
          <p:cNvPr id="52" name="Rectangle 51"/>
          <p:cNvSpPr/>
          <p:nvPr/>
        </p:nvSpPr>
        <p:spPr>
          <a:xfrm>
            <a:off x="5632661" y="1095674"/>
            <a:ext cx="177003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=area</a:t>
            </a:r>
          </a:p>
          <a:p>
            <a:r>
              <a:rPr lang="en-US" dirty="0" smtClean="0"/>
              <a:t>l=wire length</a:t>
            </a:r>
          </a:p>
          <a:p>
            <a:r>
              <a:rPr lang="en-US" dirty="0" smtClean="0"/>
              <a:t>N = # of turns</a:t>
            </a:r>
          </a:p>
          <a:p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= 4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10</a:t>
            </a:r>
            <a:r>
              <a:rPr lang="en-US" baseline="30000" dirty="0" smtClean="0"/>
              <a:t>-6</a:t>
            </a:r>
            <a:r>
              <a:rPr lang="en-US" dirty="0" smtClean="0"/>
              <a:t> H/m</a:t>
            </a:r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822697" y="68021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22" name="Group 525"/>
          <p:cNvGrpSpPr/>
          <p:nvPr/>
        </p:nvGrpSpPr>
        <p:grpSpPr>
          <a:xfrm>
            <a:off x="536495" y="761261"/>
            <a:ext cx="706952" cy="559236"/>
            <a:chOff x="5620837" y="2038275"/>
            <a:chExt cx="706952" cy="559236"/>
          </a:xfrm>
        </p:grpSpPr>
        <p:cxnSp>
          <p:nvCxnSpPr>
            <p:cNvPr id="65" name="Straight Arrow Connector 64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6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889191" y="16435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591037" y="164354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1011684" y="173676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3112132" y="1095674"/>
          <a:ext cx="1965070" cy="1205952"/>
        </p:xfrm>
        <a:graphic>
          <a:graphicData uri="http://schemas.openxmlformats.org/presentationml/2006/ole">
            <p:oleObj spid="_x0000_s347139" name="Equation" r:id="rId4" imgW="685800" imgH="419040" progId="Equation.3">
              <p:embed/>
            </p:oleObj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 flipH="1">
          <a:off x="1337487" y="4436828"/>
          <a:ext cx="4786313" cy="1079500"/>
        </p:xfrm>
        <a:graphic>
          <a:graphicData uri="http://schemas.openxmlformats.org/presentationml/2006/ole">
            <p:oleObj spid="_x0000_s347140" name="Equation" r:id="rId5" imgW="175248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ries Inductors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30648" y="2621793"/>
            <a:ext cx="53575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804701" y="1084495"/>
            <a:ext cx="108347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7362061" y="925615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7362061" y="2468598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6" name="Title 1"/>
          <p:cNvSpPr txBox="1">
            <a:spLocks/>
          </p:cNvSpPr>
          <p:nvPr/>
        </p:nvSpPr>
        <p:spPr>
          <a:xfrm rot="16200000">
            <a:off x="7680919" y="142128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quivalent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2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noProof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cxnSp>
        <p:nvCxnSpPr>
          <p:cNvPr id="172" name="Straight Connector 171"/>
          <p:cNvCxnSpPr/>
          <p:nvPr/>
        </p:nvCxnSpPr>
        <p:spPr>
          <a:xfrm rot="5400000">
            <a:off x="5128176" y="1856723"/>
            <a:ext cx="1520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75"/>
          <p:cNvGrpSpPr/>
          <p:nvPr/>
        </p:nvGrpSpPr>
        <p:grpSpPr>
          <a:xfrm>
            <a:off x="288554" y="1128602"/>
            <a:ext cx="485775" cy="1488125"/>
            <a:chOff x="5172949" y="2484911"/>
            <a:chExt cx="485775" cy="1488125"/>
          </a:xfrm>
        </p:grpSpPr>
        <p:sp>
          <p:nvSpPr>
            <p:cNvPr id="177" name="Oval 176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80" name="Straight Connector 179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3" name="Straight Connector 182"/>
          <p:cNvCxnSpPr/>
          <p:nvPr/>
        </p:nvCxnSpPr>
        <p:spPr>
          <a:xfrm rot="10800000">
            <a:off x="534545" y="1087442"/>
            <a:ext cx="5682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 rot="5400000" flipH="1" flipV="1">
            <a:off x="514067" y="1117197"/>
            <a:ext cx="4095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" name="Oval 193"/>
          <p:cNvSpPr/>
          <p:nvPr/>
        </p:nvSpPr>
        <p:spPr>
          <a:xfrm>
            <a:off x="7119968" y="1414113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Title 1"/>
          <p:cNvSpPr txBox="1">
            <a:spLocks/>
          </p:cNvSpPr>
          <p:nvPr/>
        </p:nvSpPr>
        <p:spPr>
          <a:xfrm>
            <a:off x="7243224" y="137531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6" name="Title 1"/>
          <p:cNvSpPr txBox="1">
            <a:spLocks/>
          </p:cNvSpPr>
          <p:nvPr/>
        </p:nvSpPr>
        <p:spPr>
          <a:xfrm>
            <a:off x="7243224" y="163430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97" name="Straight Connector 196"/>
          <p:cNvCxnSpPr/>
          <p:nvPr/>
        </p:nvCxnSpPr>
        <p:spPr>
          <a:xfrm rot="5400000" flipH="1" flipV="1">
            <a:off x="7060152" y="2162789"/>
            <a:ext cx="6116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Connector 197"/>
          <p:cNvCxnSpPr/>
          <p:nvPr/>
        </p:nvCxnSpPr>
        <p:spPr>
          <a:xfrm rot="5400000" flipH="1" flipV="1">
            <a:off x="7118607" y="1169865"/>
            <a:ext cx="4884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1" name="Title 1"/>
          <p:cNvSpPr txBox="1">
            <a:spLocks/>
          </p:cNvSpPr>
          <p:nvPr/>
        </p:nvSpPr>
        <p:spPr>
          <a:xfrm>
            <a:off x="-249752" y="15060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4" name="Group 71"/>
          <p:cNvGrpSpPr/>
          <p:nvPr/>
        </p:nvGrpSpPr>
        <p:grpSpPr>
          <a:xfrm rot="16200000">
            <a:off x="1435645" y="353464"/>
            <a:ext cx="299055" cy="1491706"/>
            <a:chOff x="2599211" y="4506635"/>
            <a:chExt cx="378996" cy="1890454"/>
          </a:xfrm>
        </p:grpSpPr>
        <p:cxnSp>
          <p:nvCxnSpPr>
            <p:cNvPr id="73" name="Straight Connector 7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2" name="Arc 8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Arc 8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5" name="Straight Connector 7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00"/>
          <p:cNvGrpSpPr/>
          <p:nvPr/>
        </p:nvGrpSpPr>
        <p:grpSpPr>
          <a:xfrm rot="16200000">
            <a:off x="2665466" y="353059"/>
            <a:ext cx="299055" cy="1491706"/>
            <a:chOff x="2599211" y="4506635"/>
            <a:chExt cx="378996" cy="1890454"/>
          </a:xfrm>
        </p:grpSpPr>
        <p:cxnSp>
          <p:nvCxnSpPr>
            <p:cNvPr id="105" name="Straight Connector 104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4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3" name="Arc 11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Arc 11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22"/>
          <p:cNvGrpSpPr/>
          <p:nvPr/>
        </p:nvGrpSpPr>
        <p:grpSpPr>
          <a:xfrm rot="16200000">
            <a:off x="3909321" y="353059"/>
            <a:ext cx="299055" cy="1491706"/>
            <a:chOff x="2599211" y="4506635"/>
            <a:chExt cx="378996" cy="1890454"/>
          </a:xfrm>
        </p:grpSpPr>
        <p:cxnSp>
          <p:nvCxnSpPr>
            <p:cNvPr id="124" name="Straight Connector 12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1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76" name="Arc 17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2" name="Arc 18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74" name="Arc 17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Arc 17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71" name="Arc 17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3" name="Arc 17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69" name="Arc 16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0" name="Arc 16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67" name="Arc 16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8" name="Arc 16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185"/>
          <p:cNvGrpSpPr/>
          <p:nvPr/>
        </p:nvGrpSpPr>
        <p:grpSpPr>
          <a:xfrm>
            <a:off x="8399621" y="935566"/>
            <a:ext cx="299055" cy="1491706"/>
            <a:chOff x="2599211" y="4506635"/>
            <a:chExt cx="378996" cy="1890454"/>
          </a:xfrm>
        </p:grpSpPr>
        <p:cxnSp>
          <p:nvCxnSpPr>
            <p:cNvPr id="187" name="Straight Connector 18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8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09" name="Arc 20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0" name="Arc 20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07" name="Arc 20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8" name="Arc 20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5" name="Arc 2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Arc 2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03" name="Arc 2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Arc 2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2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0" name="Arc 19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2" name="Arc 2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4" name="Straight Connector 213"/>
          <p:cNvCxnSpPr/>
          <p:nvPr/>
        </p:nvCxnSpPr>
        <p:spPr>
          <a:xfrm rot="5400000">
            <a:off x="8539934" y="2447935"/>
            <a:ext cx="413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5" name="Group 222"/>
          <p:cNvGrpSpPr/>
          <p:nvPr/>
        </p:nvGrpSpPr>
        <p:grpSpPr>
          <a:xfrm>
            <a:off x="1046700" y="413812"/>
            <a:ext cx="1088673" cy="1481155"/>
            <a:chOff x="1046700" y="413812"/>
            <a:chExt cx="1088673" cy="1481155"/>
          </a:xfrm>
        </p:grpSpPr>
        <p:sp>
          <p:nvSpPr>
            <p:cNvPr id="215" name="Title 1"/>
            <p:cNvSpPr txBox="1">
              <a:spLocks/>
            </p:cNvSpPr>
            <p:nvPr/>
          </p:nvSpPr>
          <p:spPr>
            <a:xfrm>
              <a:off x="1046700" y="41381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6" name="TextBox 215"/>
            <p:cNvSpPr txBox="1"/>
            <p:nvPr/>
          </p:nvSpPr>
          <p:spPr>
            <a:xfrm>
              <a:off x="1113194" y="1242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17" name="TextBox 216"/>
            <p:cNvSpPr txBox="1"/>
            <p:nvPr/>
          </p:nvSpPr>
          <p:spPr>
            <a:xfrm>
              <a:off x="1815040" y="124250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18" name="Title 1"/>
            <p:cNvSpPr txBox="1">
              <a:spLocks/>
            </p:cNvSpPr>
            <p:nvPr/>
          </p:nvSpPr>
          <p:spPr>
            <a:xfrm>
              <a:off x="1235687" y="133573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26" name="Group 228"/>
          <p:cNvGrpSpPr/>
          <p:nvPr/>
        </p:nvGrpSpPr>
        <p:grpSpPr>
          <a:xfrm>
            <a:off x="2304787" y="412700"/>
            <a:ext cx="1088673" cy="1481155"/>
            <a:chOff x="1046700" y="413812"/>
            <a:chExt cx="1088673" cy="1481155"/>
          </a:xfrm>
        </p:grpSpPr>
        <p:sp>
          <p:nvSpPr>
            <p:cNvPr id="230" name="Title 1"/>
            <p:cNvSpPr txBox="1">
              <a:spLocks/>
            </p:cNvSpPr>
            <p:nvPr/>
          </p:nvSpPr>
          <p:spPr>
            <a:xfrm>
              <a:off x="1046700" y="41381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1113194" y="1242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1815040" y="124250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33" name="Title 1"/>
            <p:cNvSpPr txBox="1">
              <a:spLocks/>
            </p:cNvSpPr>
            <p:nvPr/>
          </p:nvSpPr>
          <p:spPr>
            <a:xfrm>
              <a:off x="1235687" y="133573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27" name="Group 233"/>
          <p:cNvGrpSpPr/>
          <p:nvPr/>
        </p:nvGrpSpPr>
        <p:grpSpPr>
          <a:xfrm>
            <a:off x="3560846" y="410747"/>
            <a:ext cx="1088673" cy="1481155"/>
            <a:chOff x="1046700" y="413812"/>
            <a:chExt cx="1088673" cy="1481155"/>
          </a:xfrm>
        </p:grpSpPr>
        <p:sp>
          <p:nvSpPr>
            <p:cNvPr id="235" name="Title 1"/>
            <p:cNvSpPr txBox="1">
              <a:spLocks/>
            </p:cNvSpPr>
            <p:nvPr/>
          </p:nvSpPr>
          <p:spPr>
            <a:xfrm>
              <a:off x="1046700" y="41381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36" name="TextBox 235"/>
            <p:cNvSpPr txBox="1"/>
            <p:nvPr/>
          </p:nvSpPr>
          <p:spPr>
            <a:xfrm>
              <a:off x="1113194" y="12425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1815040" y="1242504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38" name="Title 1"/>
            <p:cNvSpPr txBox="1">
              <a:spLocks/>
            </p:cNvSpPr>
            <p:nvPr/>
          </p:nvSpPr>
          <p:spPr>
            <a:xfrm>
              <a:off x="1235687" y="133573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aphicFrame>
        <p:nvGraphicFramePr>
          <p:cNvPr id="405506" name="Object 2"/>
          <p:cNvGraphicFramePr>
            <a:graphicFrameLocks noChangeAspect="1"/>
          </p:cNvGraphicFramePr>
          <p:nvPr/>
        </p:nvGraphicFramePr>
        <p:xfrm>
          <a:off x="3219450" y="3892550"/>
          <a:ext cx="2130425" cy="1316038"/>
        </p:xfrm>
        <a:graphic>
          <a:graphicData uri="http://schemas.openxmlformats.org/presentationml/2006/ole">
            <p:oleObj spid="_x0000_s405506" name="Equation" r:id="rId4" imgW="6984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48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arallel Inductors</a:t>
            </a:r>
            <a:endParaRPr lang="en-US" dirty="0"/>
          </a:p>
        </p:txBody>
      </p:sp>
      <p:cxnSp>
        <p:nvCxnSpPr>
          <p:cNvPr id="81" name="Straight Connector 80"/>
          <p:cNvCxnSpPr/>
          <p:nvPr/>
        </p:nvCxnSpPr>
        <p:spPr>
          <a:xfrm>
            <a:off x="4168092" y="982686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198246" y="2462084"/>
            <a:ext cx="441629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/>
          <p:nvPr/>
        </p:nvSpPr>
        <p:spPr>
          <a:xfrm>
            <a:off x="6225235" y="1137675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=</a:t>
            </a:r>
            <a:endParaRPr lang="en-US" sz="7200" dirty="0"/>
          </a:p>
        </p:txBody>
      </p:sp>
      <p:sp>
        <p:nvSpPr>
          <p:cNvPr id="104" name="TextBox 103"/>
          <p:cNvSpPr txBox="1"/>
          <p:nvPr/>
        </p:nvSpPr>
        <p:spPr>
          <a:xfrm>
            <a:off x="6225235" y="585305"/>
            <a:ext cx="6126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FF0000"/>
                </a:solidFill>
              </a:rPr>
              <a:t>?</a:t>
            </a:r>
            <a:endParaRPr lang="en-US" sz="7200" dirty="0">
              <a:solidFill>
                <a:srgbClr val="FF0000"/>
              </a:solidFill>
            </a:endParaRPr>
          </a:p>
        </p:txBody>
      </p:sp>
      <p:grpSp>
        <p:nvGrpSpPr>
          <p:cNvPr id="3" name="Group 175"/>
          <p:cNvGrpSpPr/>
          <p:nvPr/>
        </p:nvGrpSpPr>
        <p:grpSpPr>
          <a:xfrm>
            <a:off x="288554" y="982302"/>
            <a:ext cx="485775" cy="1488125"/>
            <a:chOff x="5172949" y="2484911"/>
            <a:chExt cx="485775" cy="1488125"/>
          </a:xfrm>
        </p:grpSpPr>
        <p:sp>
          <p:nvSpPr>
            <p:cNvPr id="125" name="Oval 124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7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28" name="Straight Connector 127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Title 1"/>
          <p:cNvSpPr txBox="1">
            <a:spLocks/>
          </p:cNvSpPr>
          <p:nvPr/>
        </p:nvSpPr>
        <p:spPr>
          <a:xfrm>
            <a:off x="-249752" y="150601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4" name="Group 183"/>
          <p:cNvGrpSpPr/>
          <p:nvPr/>
        </p:nvGrpSpPr>
        <p:grpSpPr>
          <a:xfrm>
            <a:off x="530648" y="858813"/>
            <a:ext cx="1359939" cy="1615579"/>
            <a:chOff x="530648" y="858813"/>
            <a:chExt cx="1359939" cy="1615579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30648" y="982686"/>
              <a:ext cx="121041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30648" y="2467149"/>
              <a:ext cx="121041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82"/>
            <p:cNvGrpSpPr/>
            <p:nvPr/>
          </p:nvGrpSpPr>
          <p:grpSpPr>
            <a:xfrm>
              <a:off x="1591532" y="982686"/>
              <a:ext cx="299055" cy="1491706"/>
              <a:chOff x="2599211" y="4506635"/>
              <a:chExt cx="378996" cy="1890454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7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7" name="Arc 1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8" name="Arc 1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0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5" name="Arc 11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Arc 11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1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3" name="Arc 11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Arc 11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2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11" name="Arc 11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2" name="Arc 11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09" name="Arc 10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0" name="Arc 10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92" name="Straight Connector 91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970894" y="1399339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rot="16200000" flipH="1" flipV="1">
              <a:off x="1507449" y="1317050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32" name="Title 1"/>
            <p:cNvSpPr txBox="1">
              <a:spLocks/>
            </p:cNvSpPr>
            <p:nvPr/>
          </p:nvSpPr>
          <p:spPr>
            <a:xfrm rot="16200000">
              <a:off x="1064097" y="93267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cxnSp>
        <p:nvCxnSpPr>
          <p:cNvPr id="186" name="Straight Connector 185"/>
          <p:cNvCxnSpPr/>
          <p:nvPr/>
        </p:nvCxnSpPr>
        <p:spPr>
          <a:xfrm>
            <a:off x="1741060" y="975443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Connector 186"/>
          <p:cNvCxnSpPr/>
          <p:nvPr/>
        </p:nvCxnSpPr>
        <p:spPr>
          <a:xfrm>
            <a:off x="1741060" y="2459906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82"/>
          <p:cNvGrpSpPr/>
          <p:nvPr/>
        </p:nvGrpSpPr>
        <p:grpSpPr>
          <a:xfrm>
            <a:off x="2761976" y="975440"/>
            <a:ext cx="378996" cy="1491705"/>
            <a:chOff x="2599211" y="4506635"/>
            <a:chExt cx="378996" cy="1890454"/>
          </a:xfrm>
        </p:grpSpPr>
        <p:cxnSp>
          <p:nvCxnSpPr>
            <p:cNvPr id="192" name="Straight Connector 191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08" name="Arc 2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9" name="Arc 20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06" name="Arc 20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7" name="Arc 20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4" name="Arc 20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5" name="Arc 20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02" name="Arc 20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3" name="Arc 20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00" name="Arc 19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1" name="Arc 20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94" name="Straight Connector 193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9" name="Title 1"/>
          <p:cNvSpPr txBox="1">
            <a:spLocks/>
          </p:cNvSpPr>
          <p:nvPr/>
        </p:nvSpPr>
        <p:spPr>
          <a:xfrm rot="16200000">
            <a:off x="2181306" y="139209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90" name="Straight Arrow Connector 189"/>
          <p:cNvCxnSpPr/>
          <p:nvPr/>
        </p:nvCxnSpPr>
        <p:spPr>
          <a:xfrm rot="16200000" flipH="1" flipV="1">
            <a:off x="2717861" y="1309807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1" name="Title 1"/>
          <p:cNvSpPr txBox="1">
            <a:spLocks/>
          </p:cNvSpPr>
          <p:nvPr/>
        </p:nvSpPr>
        <p:spPr>
          <a:xfrm rot="16200000">
            <a:off x="2274509" y="925428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10" name="Straight Connector 209"/>
          <p:cNvCxnSpPr/>
          <p:nvPr/>
        </p:nvCxnSpPr>
        <p:spPr>
          <a:xfrm>
            <a:off x="2951472" y="97689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>
            <a:off x="2951472" y="246135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1" name="Group 82"/>
          <p:cNvGrpSpPr/>
          <p:nvPr/>
        </p:nvGrpSpPr>
        <p:grpSpPr>
          <a:xfrm>
            <a:off x="3972388" y="976893"/>
            <a:ext cx="378996" cy="1491705"/>
            <a:chOff x="2599211" y="4506635"/>
            <a:chExt cx="378996" cy="1890454"/>
          </a:xfrm>
        </p:grpSpPr>
        <p:cxnSp>
          <p:nvCxnSpPr>
            <p:cNvPr id="213" name="Straight Connector 21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3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29" name="Arc 22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0" name="Arc 22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27" name="Arc 22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8" name="Arc 22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25" name="Arc 22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6" name="Arc 22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23" name="Arc 2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4" name="Arc 2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21" name="Arc 2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Arc 2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215" name="Straight Connector 21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1" name="Title 1"/>
          <p:cNvSpPr txBox="1">
            <a:spLocks/>
          </p:cNvSpPr>
          <p:nvPr/>
        </p:nvSpPr>
        <p:spPr>
          <a:xfrm rot="16200000">
            <a:off x="3391718" y="139354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32" name="Straight Arrow Connector 231"/>
          <p:cNvCxnSpPr/>
          <p:nvPr/>
        </p:nvCxnSpPr>
        <p:spPr>
          <a:xfrm rot="16200000" flipH="1" flipV="1">
            <a:off x="3928273" y="1311260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3" name="Title 1"/>
          <p:cNvSpPr txBox="1">
            <a:spLocks/>
          </p:cNvSpPr>
          <p:nvPr/>
        </p:nvSpPr>
        <p:spPr>
          <a:xfrm rot="16200000">
            <a:off x="3484921" y="92688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34" name="Straight Connector 233"/>
          <p:cNvCxnSpPr/>
          <p:nvPr/>
        </p:nvCxnSpPr>
        <p:spPr>
          <a:xfrm>
            <a:off x="4609721" y="976896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4609721" y="246135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8" name="Group 82"/>
          <p:cNvGrpSpPr/>
          <p:nvPr/>
        </p:nvGrpSpPr>
        <p:grpSpPr>
          <a:xfrm>
            <a:off x="5630637" y="976893"/>
            <a:ext cx="378996" cy="1491705"/>
            <a:chOff x="2599211" y="4506635"/>
            <a:chExt cx="378996" cy="1890454"/>
          </a:xfrm>
        </p:grpSpPr>
        <p:cxnSp>
          <p:nvCxnSpPr>
            <p:cNvPr id="237" name="Straight Connector 23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53" name="Arc 25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4" name="Arc 25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51" name="Arc 25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2" name="Arc 25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6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49" name="Arc 24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0" name="Arc 24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8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47" name="Arc 24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8" name="Arc 24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45" name="Arc 24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6" name="Arc 24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239" name="Straight Connector 23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5" name="Title 1"/>
          <p:cNvSpPr txBox="1">
            <a:spLocks/>
          </p:cNvSpPr>
          <p:nvPr/>
        </p:nvSpPr>
        <p:spPr>
          <a:xfrm rot="16200000">
            <a:off x="5049967" y="139354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6" name="Straight Arrow Connector 255"/>
          <p:cNvCxnSpPr/>
          <p:nvPr/>
        </p:nvCxnSpPr>
        <p:spPr>
          <a:xfrm rot="16200000" flipH="1" flipV="1">
            <a:off x="5586522" y="1311260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57" name="Title 1"/>
          <p:cNvSpPr txBox="1">
            <a:spLocks/>
          </p:cNvSpPr>
          <p:nvPr/>
        </p:nvSpPr>
        <p:spPr>
          <a:xfrm rot="16200000">
            <a:off x="5143170" y="92688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8" name="Straight Connector 257"/>
          <p:cNvCxnSpPr/>
          <p:nvPr/>
        </p:nvCxnSpPr>
        <p:spPr>
          <a:xfrm>
            <a:off x="7362061" y="925615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7362061" y="2468598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0" name="Title 1"/>
          <p:cNvSpPr txBox="1">
            <a:spLocks/>
          </p:cNvSpPr>
          <p:nvPr/>
        </p:nvSpPr>
        <p:spPr>
          <a:xfrm rot="16200000">
            <a:off x="7680919" y="142128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quivalent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1" name="Title 1"/>
          <p:cNvSpPr txBox="1">
            <a:spLocks/>
          </p:cNvSpPr>
          <p:nvPr/>
        </p:nvSpPr>
        <p:spPr>
          <a:xfrm>
            <a:off x="6655904" y="141748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noProof="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62" name="Oval 261"/>
          <p:cNvSpPr/>
          <p:nvPr/>
        </p:nvSpPr>
        <p:spPr>
          <a:xfrm>
            <a:off x="7119968" y="1414113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Title 1"/>
          <p:cNvSpPr txBox="1">
            <a:spLocks/>
          </p:cNvSpPr>
          <p:nvPr/>
        </p:nvSpPr>
        <p:spPr>
          <a:xfrm>
            <a:off x="7243224" y="137531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4" name="Title 1"/>
          <p:cNvSpPr txBox="1">
            <a:spLocks/>
          </p:cNvSpPr>
          <p:nvPr/>
        </p:nvSpPr>
        <p:spPr>
          <a:xfrm>
            <a:off x="7243224" y="1634308"/>
            <a:ext cx="239263" cy="30610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-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65" name="Straight Connector 264"/>
          <p:cNvCxnSpPr/>
          <p:nvPr/>
        </p:nvCxnSpPr>
        <p:spPr>
          <a:xfrm rot="5400000" flipH="1" flipV="1">
            <a:off x="7060152" y="2162789"/>
            <a:ext cx="6116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 rot="5400000" flipH="1" flipV="1">
            <a:off x="7118607" y="1169865"/>
            <a:ext cx="4884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1" name="Group 266"/>
          <p:cNvGrpSpPr/>
          <p:nvPr/>
        </p:nvGrpSpPr>
        <p:grpSpPr>
          <a:xfrm>
            <a:off x="8399621" y="935566"/>
            <a:ext cx="299055" cy="1491706"/>
            <a:chOff x="2599211" y="4506635"/>
            <a:chExt cx="378996" cy="1890454"/>
          </a:xfrm>
        </p:grpSpPr>
        <p:cxnSp>
          <p:nvCxnSpPr>
            <p:cNvPr id="268" name="Straight Connector 26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2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243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284" name="Arc 2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5" name="Arc 2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44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282" name="Arc 28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3" name="Arc 28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7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280" name="Arc 27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1" name="Arc 28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278" name="Arc 27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9" name="Arc 27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276" name="Arc 27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7" name="Arc 27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270" name="Straight Connector 26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86" name="Straight Connector 285"/>
          <p:cNvCxnSpPr/>
          <p:nvPr/>
        </p:nvCxnSpPr>
        <p:spPr>
          <a:xfrm rot="5400000">
            <a:off x="8539934" y="2447935"/>
            <a:ext cx="4132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3457" name="Object 2"/>
          <p:cNvGraphicFramePr>
            <a:graphicFrameLocks noChangeAspect="1"/>
          </p:cNvGraphicFramePr>
          <p:nvPr/>
        </p:nvGraphicFramePr>
        <p:xfrm>
          <a:off x="3227388" y="3665538"/>
          <a:ext cx="2246312" cy="1393825"/>
        </p:xfrm>
        <a:graphic>
          <a:graphicData uri="http://schemas.openxmlformats.org/presentationml/2006/ole">
            <p:oleObj spid="_x0000_s403457" name="Equation" r:id="rId3" imgW="7365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0957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LR </a:t>
            </a:r>
            <a:r>
              <a:rPr lang="en-US" dirty="0" smtClean="0"/>
              <a:t>problem #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6653" y="567380"/>
            <a:ext cx="4090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Students) </a:t>
            </a:r>
            <a:r>
              <a:rPr lang="en-US" dirty="0" smtClean="0"/>
              <a:t>Find i</a:t>
            </a:r>
            <a:r>
              <a:rPr lang="en-US" baseline="-25000" dirty="0" smtClean="0"/>
              <a:t>1</a:t>
            </a:r>
            <a:r>
              <a:rPr lang="en-US" dirty="0" smtClean="0"/>
              <a:t>(t) given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L</a:t>
            </a:r>
            <a:r>
              <a:rPr lang="en-US" dirty="0" smtClean="0"/>
              <a:t>(t=0) = 5 A.</a:t>
            </a:r>
          </a:p>
          <a:p>
            <a:r>
              <a:rPr lang="en-US" dirty="0" smtClean="0"/>
              <a:t>Hint: i</a:t>
            </a:r>
            <a:r>
              <a:rPr lang="en-US" baseline="-25000" dirty="0" smtClean="0"/>
              <a:t>1</a:t>
            </a:r>
            <a:r>
              <a:rPr lang="en-US" dirty="0" smtClean="0"/>
              <a:t>+i</a:t>
            </a:r>
            <a:r>
              <a:rPr lang="en-US" baseline="-25000" dirty="0" smtClean="0"/>
              <a:t>2</a:t>
            </a:r>
            <a:r>
              <a:rPr lang="en-US" dirty="0" smtClean="0"/>
              <a:t>+i</a:t>
            </a:r>
            <a:r>
              <a:rPr lang="en-US" baseline="-25000" dirty="0" smtClean="0"/>
              <a:t>3</a:t>
            </a:r>
            <a:r>
              <a:rPr lang="en-US" dirty="0" smtClean="0"/>
              <a:t>= -</a:t>
            </a:r>
            <a:r>
              <a:rPr lang="en-US" dirty="0" err="1" smtClean="0"/>
              <a:t>i</a:t>
            </a:r>
            <a:r>
              <a:rPr lang="en-US" baseline="-25000" dirty="0" err="1" smtClean="0"/>
              <a:t>L</a:t>
            </a:r>
            <a:r>
              <a:rPr lang="en-US" dirty="0" smtClean="0"/>
              <a:t>. How are i</a:t>
            </a:r>
            <a:r>
              <a:rPr lang="en-US" baseline="-25000" dirty="0" smtClean="0"/>
              <a:t>1</a:t>
            </a:r>
            <a:r>
              <a:rPr lang="en-US" dirty="0" smtClean="0"/>
              <a:t>, i</a:t>
            </a:r>
            <a:r>
              <a:rPr lang="en-US" baseline="-25000" dirty="0" smtClean="0"/>
              <a:t>2</a:t>
            </a:r>
            <a:r>
              <a:rPr lang="en-US" dirty="0" smtClean="0"/>
              <a:t>, i</a:t>
            </a:r>
            <a:r>
              <a:rPr lang="en-US" baseline="-25000" dirty="0" smtClean="0"/>
              <a:t>3</a:t>
            </a:r>
            <a:r>
              <a:rPr lang="en-US" dirty="0" smtClean="0"/>
              <a:t> related?</a:t>
            </a:r>
            <a:endParaRPr lang="en-US" dirty="0"/>
          </a:p>
        </p:txBody>
      </p:sp>
      <p:grpSp>
        <p:nvGrpSpPr>
          <p:cNvPr id="10" name="Group 82"/>
          <p:cNvGrpSpPr/>
          <p:nvPr/>
        </p:nvGrpSpPr>
        <p:grpSpPr>
          <a:xfrm>
            <a:off x="711539" y="1570086"/>
            <a:ext cx="378996" cy="1542989"/>
            <a:chOff x="2599211" y="4506635"/>
            <a:chExt cx="378996" cy="1890454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9" name="Arc 8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Arc 8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7" name="Arc 8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Arc 8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8" name="Straight Connector 77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Title 1"/>
          <p:cNvSpPr txBox="1">
            <a:spLocks/>
          </p:cNvSpPr>
          <p:nvPr/>
        </p:nvSpPr>
        <p:spPr>
          <a:xfrm>
            <a:off x="115997" y="199267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102" name="Group 449"/>
          <p:cNvGrpSpPr/>
          <p:nvPr/>
        </p:nvGrpSpPr>
        <p:grpSpPr>
          <a:xfrm>
            <a:off x="1297313" y="1570088"/>
            <a:ext cx="670686" cy="1542982"/>
            <a:chOff x="785404" y="1743242"/>
            <a:chExt cx="670686" cy="1542982"/>
          </a:xfrm>
        </p:grpSpPr>
        <p:sp>
          <p:nvSpPr>
            <p:cNvPr id="103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04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105" name="Straight Connector 104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2" name="Group 449"/>
          <p:cNvGrpSpPr/>
          <p:nvPr/>
        </p:nvGrpSpPr>
        <p:grpSpPr>
          <a:xfrm>
            <a:off x="2142657" y="1566009"/>
            <a:ext cx="670686" cy="1542982"/>
            <a:chOff x="785404" y="1743242"/>
            <a:chExt cx="670686" cy="1542982"/>
          </a:xfrm>
        </p:grpSpPr>
        <p:sp>
          <p:nvSpPr>
            <p:cNvPr id="143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 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44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45" name="Straight Connector 144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6" name="Group 449"/>
          <p:cNvGrpSpPr/>
          <p:nvPr/>
        </p:nvGrpSpPr>
        <p:grpSpPr>
          <a:xfrm>
            <a:off x="3008251" y="1570080"/>
            <a:ext cx="670686" cy="1542982"/>
            <a:chOff x="785404" y="1743242"/>
            <a:chExt cx="670686" cy="1542982"/>
          </a:xfrm>
        </p:grpSpPr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58" name="Group 405"/>
            <p:cNvGrpSpPr/>
            <p:nvPr/>
          </p:nvGrpSpPr>
          <p:grpSpPr>
            <a:xfrm rot="5400000">
              <a:off x="604260" y="2434393"/>
              <a:ext cx="1542982" cy="160687"/>
              <a:chOff x="1809818" y="1385407"/>
              <a:chExt cx="1542982" cy="160687"/>
            </a:xfrm>
          </p:grpSpPr>
          <p:cxnSp>
            <p:nvCxnSpPr>
              <p:cNvPr id="159" name="Straight Connector 15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1" name="Straight Connector 170"/>
          <p:cNvCxnSpPr/>
          <p:nvPr/>
        </p:nvCxnSpPr>
        <p:spPr>
          <a:xfrm rot="10800000">
            <a:off x="919308" y="1570091"/>
            <a:ext cx="26791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rot="10800000">
            <a:off x="919308" y="3113074"/>
            <a:ext cx="26798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 rot="16200000" flipH="1" flipV="1">
            <a:off x="3352694" y="1825878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0" name="Title 1"/>
          <p:cNvSpPr txBox="1">
            <a:spLocks/>
          </p:cNvSpPr>
          <p:nvPr/>
        </p:nvSpPr>
        <p:spPr>
          <a:xfrm rot="16200000">
            <a:off x="2909342" y="144149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03" name="Straight Arrow Connector 202"/>
          <p:cNvCxnSpPr/>
          <p:nvPr/>
        </p:nvCxnSpPr>
        <p:spPr>
          <a:xfrm rot="16200000" flipH="1" flipV="1">
            <a:off x="2463273" y="1835962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4" name="Title 1"/>
          <p:cNvSpPr txBox="1">
            <a:spLocks/>
          </p:cNvSpPr>
          <p:nvPr/>
        </p:nvSpPr>
        <p:spPr>
          <a:xfrm rot="16200000">
            <a:off x="2019921" y="145158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05" name="Straight Arrow Connector 204"/>
          <p:cNvCxnSpPr/>
          <p:nvPr/>
        </p:nvCxnSpPr>
        <p:spPr>
          <a:xfrm rot="16200000" flipH="1" flipV="1">
            <a:off x="1637547" y="1835962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6" name="Title 1"/>
          <p:cNvSpPr txBox="1">
            <a:spLocks/>
          </p:cNvSpPr>
          <p:nvPr/>
        </p:nvSpPr>
        <p:spPr>
          <a:xfrm rot="16200000">
            <a:off x="1194195" y="145158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07" name="Straight Arrow Connector 206"/>
          <p:cNvCxnSpPr/>
          <p:nvPr/>
        </p:nvCxnSpPr>
        <p:spPr>
          <a:xfrm rot="16200000" flipH="1" flipV="1">
            <a:off x="692990" y="1806962"/>
            <a:ext cx="26450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8" name="Title 1"/>
          <p:cNvSpPr txBox="1">
            <a:spLocks/>
          </p:cNvSpPr>
          <p:nvPr/>
        </p:nvSpPr>
        <p:spPr>
          <a:xfrm rot="16200000">
            <a:off x="249638" y="142258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11165" y="203675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99945" y="339985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6" name="Group 11"/>
          <p:cNvGrpSpPr/>
          <p:nvPr/>
        </p:nvGrpSpPr>
        <p:grpSpPr>
          <a:xfrm rot="5400000">
            <a:off x="524143" y="2505299"/>
            <a:ext cx="1831977" cy="795342"/>
            <a:chOff x="2009773" y="2063194"/>
            <a:chExt cx="1831977" cy="795342"/>
          </a:xfrm>
        </p:grpSpPr>
        <p:sp>
          <p:nvSpPr>
            <p:cNvPr id="3" name="Rectangle 2"/>
            <p:cNvSpPr/>
            <p:nvPr/>
          </p:nvSpPr>
          <p:spPr>
            <a:xfrm>
              <a:off x="2428874" y="2063194"/>
              <a:ext cx="993775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rot="5400000" flipH="1" flipV="1">
              <a:off x="3508375" y="2525158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>
              <a:off x="3422650" y="2191783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009774" y="2191785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676398" y="2525161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V="1">
            <a:off x="1190449" y="1656272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768165" y="734726"/>
            <a:ext cx="114300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107611" y="1195502"/>
            <a:ext cx="339737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 x </a:t>
            </a:r>
            <a:r>
              <a:rPr lang="en-US" sz="4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ower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818229" y="2221417"/>
            <a:ext cx="2747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atts [W] = Volt Amp [V-A]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07611" y="2753528"/>
            <a:ext cx="29595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te: MKSA unit system:</a:t>
            </a:r>
            <a:br>
              <a:rPr lang="en-US" dirty="0" smtClean="0"/>
            </a:br>
            <a:r>
              <a:rPr lang="en-US" i="1" dirty="0" smtClean="0"/>
              <a:t>Meters Kilogram Second Am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75117" y="4830792"/>
            <a:ext cx="2114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stor:</a:t>
            </a:r>
          </a:p>
          <a:p>
            <a:r>
              <a:rPr lang="en-US" dirty="0" smtClean="0"/>
              <a:t>Energy lost to heat…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1223" y="4830792"/>
            <a:ext cx="3864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or or capacitor:</a:t>
            </a:r>
          </a:p>
          <a:p>
            <a:r>
              <a:rPr lang="en-US" dirty="0" smtClean="0"/>
              <a:t>Energy </a:t>
            </a:r>
            <a:r>
              <a:rPr lang="en-US" i="1" dirty="0" smtClean="0">
                <a:solidFill>
                  <a:srgbClr val="FF0000"/>
                </a:solidFill>
              </a:rPr>
              <a:t>STORED</a:t>
            </a:r>
            <a:r>
              <a:rPr lang="en-US" dirty="0" smtClean="0"/>
              <a:t> and can be recovered…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3059"/>
            <a:ext cx="8229600" cy="777785"/>
          </a:xfrm>
        </p:spPr>
        <p:txBody>
          <a:bodyPr/>
          <a:lstStyle/>
          <a:p>
            <a:r>
              <a:rPr lang="en-US" dirty="0" smtClean="0"/>
              <a:t>Energy store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27480" y="1471606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16260" y="283471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pSp>
        <p:nvGrpSpPr>
          <p:cNvPr id="6" name="Group 11"/>
          <p:cNvGrpSpPr/>
          <p:nvPr/>
        </p:nvGrpSpPr>
        <p:grpSpPr>
          <a:xfrm rot="5400000">
            <a:off x="-59542" y="1940154"/>
            <a:ext cx="1831977" cy="795342"/>
            <a:chOff x="2009773" y="2063194"/>
            <a:chExt cx="1831977" cy="795342"/>
          </a:xfrm>
        </p:grpSpPr>
        <p:sp>
          <p:nvSpPr>
            <p:cNvPr id="3" name="Rectangle 2"/>
            <p:cNvSpPr/>
            <p:nvPr/>
          </p:nvSpPr>
          <p:spPr>
            <a:xfrm>
              <a:off x="2428874" y="2063194"/>
              <a:ext cx="993775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>
            <a:xfrm rot="5400000" flipH="1" flipV="1">
              <a:off x="3508375" y="2525158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rot="10800000">
              <a:off x="3422650" y="2191783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0800000">
              <a:off x="2009774" y="2191785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1676398" y="2525161"/>
              <a:ext cx="66675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V="1">
            <a:off x="606764" y="1091127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4" name="Title 1"/>
          <p:cNvSpPr txBox="1">
            <a:spLocks/>
          </p:cNvSpPr>
          <p:nvPr/>
        </p:nvSpPr>
        <p:spPr>
          <a:xfrm>
            <a:off x="184480" y="169581"/>
            <a:ext cx="114300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2140789" y="919392"/>
            <a:ext cx="3397370" cy="921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 x </a:t>
            </a:r>
            <a:r>
              <a:rPr lang="en-US" sz="4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400" i="1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4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ower</a:t>
            </a:r>
            <a:endParaRPr kumimoji="0" lang="en-US" sz="44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2104396" y="2327528"/>
          <a:ext cx="3433763" cy="766763"/>
        </p:xfrm>
        <a:graphic>
          <a:graphicData uri="http://schemas.openxmlformats.org/presentationml/2006/ole">
            <p:oleObj spid="_x0000_s348162" name="Equation" r:id="rId3" imgW="1257120" imgH="27936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04396" y="1840938"/>
            <a:ext cx="88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:</a:t>
            </a:r>
            <a:endParaRPr 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963378" y="3821502"/>
          <a:ext cx="5169769" cy="951669"/>
        </p:xfrm>
        <a:graphic>
          <a:graphicData uri="http://schemas.openxmlformats.org/presentationml/2006/ole">
            <p:oleObj spid="_x0000_s348163" name="Equation" r:id="rId4" imgW="2286000" imgH="419040" progId="Equation.3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96943" y="3452170"/>
            <a:ext cx="2550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acitor stored energy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963378" y="4823770"/>
            <a:ext cx="2391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uctor stored energy:</a:t>
            </a:r>
            <a:endParaRPr lang="en-US" dirty="0"/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951304" y="5221288"/>
          <a:ext cx="4079875" cy="893762"/>
        </p:xfrm>
        <a:graphic>
          <a:graphicData uri="http://schemas.openxmlformats.org/presentationml/2006/ole">
            <p:oleObj spid="_x0000_s348164" name="Equation" r:id="rId5" imgW="180324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Generalize: N resistors in parallel</a:t>
            </a:r>
            <a:endParaRPr lang="en-US" dirty="0"/>
          </a:p>
        </p:txBody>
      </p:sp>
      <p:grpSp>
        <p:nvGrpSpPr>
          <p:cNvPr id="3" name="Group 39"/>
          <p:cNvGrpSpPr/>
          <p:nvPr/>
        </p:nvGrpSpPr>
        <p:grpSpPr>
          <a:xfrm>
            <a:off x="3450879" y="1190277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Connector 4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54"/>
          <p:cNvGrpSpPr/>
          <p:nvPr/>
        </p:nvGrpSpPr>
        <p:grpSpPr>
          <a:xfrm>
            <a:off x="4120344" y="1190277"/>
            <a:ext cx="160687" cy="1414811"/>
            <a:chOff x="4491655" y="3124200"/>
            <a:chExt cx="160687" cy="1414811"/>
          </a:xfrm>
        </p:grpSpPr>
        <p:grpSp>
          <p:nvGrpSpPr>
            <p:cNvPr id="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Connector 56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itle 1"/>
          <p:cNvSpPr txBox="1">
            <a:spLocks/>
          </p:cNvSpPr>
          <p:nvPr/>
        </p:nvSpPr>
        <p:spPr>
          <a:xfrm>
            <a:off x="3433278" y="114648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2684856" y="115973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2389033" y="112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2249529" y="4130173"/>
            <a:ext cx="60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grpSp>
        <p:nvGrpSpPr>
          <p:cNvPr id="7" name="Group 39"/>
          <p:cNvGrpSpPr/>
          <p:nvPr/>
        </p:nvGrpSpPr>
        <p:grpSpPr>
          <a:xfrm>
            <a:off x="3316329" y="3887408"/>
            <a:ext cx="160687" cy="1414811"/>
            <a:chOff x="4491655" y="3124200"/>
            <a:chExt cx="160687" cy="1414811"/>
          </a:xfrm>
        </p:grpSpPr>
        <p:grpSp>
          <p:nvGrpSpPr>
            <p:cNvPr id="8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9" name="Straight Connector 128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" name="Oval 141"/>
          <p:cNvSpPr/>
          <p:nvPr/>
        </p:nvSpPr>
        <p:spPr>
          <a:xfrm>
            <a:off x="3351904" y="3762288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3351904" y="53022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Title 1"/>
          <p:cNvSpPr txBox="1">
            <a:spLocks/>
          </p:cNvSpPr>
          <p:nvPr/>
        </p:nvSpPr>
        <p:spPr>
          <a:xfrm>
            <a:off x="3621129" y="4219209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871042" y="3908394"/>
          <a:ext cx="2324100" cy="1393825"/>
        </p:xfrm>
        <a:graphic>
          <a:graphicData uri="http://schemas.openxmlformats.org/presentationml/2006/ole">
            <p:oleObj spid="_x0000_s336898" name="Equation" r:id="rId4" imgW="761760" imgH="457200" progId="Equation.3">
              <p:embed/>
            </p:oleObj>
          </a:graphicData>
        </a:graphic>
      </p:graphicFrame>
      <p:grpSp>
        <p:nvGrpSpPr>
          <p:cNvPr id="9" name="Group 54"/>
          <p:cNvGrpSpPr/>
          <p:nvPr/>
        </p:nvGrpSpPr>
        <p:grpSpPr>
          <a:xfrm>
            <a:off x="6324600" y="1190277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402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10" name="Straight Connector 109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Connector 92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Title 1"/>
          <p:cNvSpPr txBox="1">
            <a:spLocks/>
          </p:cNvSpPr>
          <p:nvPr/>
        </p:nvSpPr>
        <p:spPr>
          <a:xfrm>
            <a:off x="5638800" y="114648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24" name="Straight Connector 123"/>
          <p:cNvCxnSpPr/>
          <p:nvPr/>
        </p:nvCxnSpPr>
        <p:spPr>
          <a:xfrm>
            <a:off x="2514153" y="1190277"/>
            <a:ext cx="227635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" name="Group 54"/>
          <p:cNvGrpSpPr/>
          <p:nvPr/>
        </p:nvGrpSpPr>
        <p:grpSpPr>
          <a:xfrm>
            <a:off x="4710345" y="1190277"/>
            <a:ext cx="160687" cy="1414811"/>
            <a:chOff x="4491655" y="3124200"/>
            <a:chExt cx="160687" cy="1414811"/>
          </a:xfrm>
        </p:grpSpPr>
        <p:grpSp>
          <p:nvGrpSpPr>
            <p:cNvPr id="12" name="Group 52"/>
            <p:cNvGrpSpPr/>
            <p:nvPr/>
          </p:nvGrpSpPr>
          <p:grpSpPr>
            <a:xfrm rot="5400000">
              <a:off x="4169403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43" name="Straight Connector 142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7" name="Straight Connector 126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6" name="Title 1"/>
          <p:cNvSpPr txBox="1">
            <a:spLocks/>
          </p:cNvSpPr>
          <p:nvPr/>
        </p:nvSpPr>
        <p:spPr>
          <a:xfrm>
            <a:off x="4022529" y="114648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58" name="Straight Connector 157"/>
          <p:cNvCxnSpPr/>
          <p:nvPr/>
        </p:nvCxnSpPr>
        <p:spPr>
          <a:xfrm>
            <a:off x="4791232" y="1190277"/>
            <a:ext cx="161425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>
            <a:off x="2514153" y="2605088"/>
            <a:ext cx="227635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4791232" y="2605088"/>
            <a:ext cx="1614254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2" name="Oval 161"/>
          <p:cNvSpPr/>
          <p:nvPr/>
        </p:nvSpPr>
        <p:spPr>
          <a:xfrm>
            <a:off x="2389033" y="2542528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1545258" y="5823466"/>
            <a:ext cx="4456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 ǁ R</a:t>
            </a:r>
            <a:r>
              <a:rPr lang="en-US" baseline="-25000" dirty="0" smtClean="0"/>
              <a:t>2</a:t>
            </a:r>
            <a:r>
              <a:rPr lang="en-US" dirty="0" smtClean="0"/>
              <a:t> is notation for “R</a:t>
            </a:r>
            <a:r>
              <a:rPr lang="en-US" baseline="-25000" dirty="0" smtClean="0"/>
              <a:t>1</a:t>
            </a:r>
            <a:r>
              <a:rPr lang="en-US" dirty="0" smtClean="0"/>
              <a:t> in parallel with R</a:t>
            </a:r>
            <a:r>
              <a:rPr lang="en-US" baseline="-25000" dirty="0" smtClean="0"/>
              <a:t>2</a:t>
            </a:r>
            <a:r>
              <a:rPr lang="en-US" dirty="0" smtClean="0"/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 smtClean="0"/>
              <a:t>Impedance Probl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628965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</a:t>
            </a:r>
            <a:r>
              <a:rPr lang="en-US" dirty="0" smtClean="0"/>
              <a:t>(students)</a:t>
            </a:r>
            <a:endParaRPr lang="en-US" dirty="0"/>
          </a:p>
        </p:txBody>
      </p:sp>
      <p:grpSp>
        <p:nvGrpSpPr>
          <p:cNvPr id="177" name="Group 176"/>
          <p:cNvGrpSpPr/>
          <p:nvPr/>
        </p:nvGrpSpPr>
        <p:grpSpPr>
          <a:xfrm rot="5400000">
            <a:off x="-287444" y="2021228"/>
            <a:ext cx="5118307" cy="2703112"/>
            <a:chOff x="772408" y="2320132"/>
            <a:chExt cx="5118307" cy="2703112"/>
          </a:xfrm>
        </p:grpSpPr>
        <p:grpSp>
          <p:nvGrpSpPr>
            <p:cNvPr id="72" name="Group 449"/>
            <p:cNvGrpSpPr/>
            <p:nvPr/>
          </p:nvGrpSpPr>
          <p:grpSpPr>
            <a:xfrm>
              <a:off x="772408" y="2729274"/>
              <a:ext cx="670686" cy="1542982"/>
              <a:chOff x="785404" y="1743242"/>
              <a:chExt cx="670686" cy="1542982"/>
            </a:xfrm>
          </p:grpSpPr>
          <p:sp>
            <p:nvSpPr>
              <p:cNvPr id="74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6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Connector 80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0" name="Group 89"/>
            <p:cNvGrpSpPr/>
            <p:nvPr/>
          </p:nvGrpSpPr>
          <p:grpSpPr>
            <a:xfrm>
              <a:off x="2461314" y="2517476"/>
              <a:ext cx="488500" cy="962784"/>
              <a:chOff x="2029693" y="1516307"/>
              <a:chExt cx="488500" cy="962784"/>
            </a:xfrm>
          </p:grpSpPr>
          <p:cxnSp>
            <p:nvCxnSpPr>
              <p:cNvPr id="91" name="Straight Connector 90"/>
              <p:cNvCxnSpPr/>
              <p:nvPr/>
            </p:nvCxnSpPr>
            <p:spPr>
              <a:xfrm rot="5400000">
                <a:off x="2076218" y="1725467"/>
                <a:ext cx="41832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5400000">
                <a:off x="2092449" y="2283059"/>
                <a:ext cx="39206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H="1" flipV="1">
                <a:off x="2029693" y="19346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H="1" flipV="1">
                <a:off x="2029693" y="20870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5" name="Title 1"/>
            <p:cNvSpPr txBox="1">
              <a:spLocks/>
            </p:cNvSpPr>
            <p:nvPr/>
          </p:nvSpPr>
          <p:spPr>
            <a:xfrm>
              <a:off x="2716999" y="2642129"/>
              <a:ext cx="651000" cy="33534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6" name="Group 449"/>
            <p:cNvGrpSpPr/>
            <p:nvPr/>
          </p:nvGrpSpPr>
          <p:grpSpPr>
            <a:xfrm>
              <a:off x="1282408" y="2729274"/>
              <a:ext cx="670686" cy="1542982"/>
              <a:chOff x="785404" y="1743242"/>
              <a:chExt cx="670686" cy="1542982"/>
            </a:xfrm>
          </p:grpSpPr>
          <p:sp>
            <p:nvSpPr>
              <p:cNvPr id="97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8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0" name="Group 109"/>
            <p:cNvGrpSpPr/>
            <p:nvPr/>
          </p:nvGrpSpPr>
          <p:grpSpPr>
            <a:xfrm>
              <a:off x="2461314" y="3151269"/>
              <a:ext cx="488500" cy="962784"/>
              <a:chOff x="2029693" y="1516307"/>
              <a:chExt cx="488500" cy="962784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 rot="5400000">
                <a:off x="2076218" y="1725467"/>
                <a:ext cx="41832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rot="5400000">
                <a:off x="2092449" y="2283059"/>
                <a:ext cx="39206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 flipH="1" flipV="1">
                <a:off x="2029693" y="19346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H="1" flipV="1">
                <a:off x="2029693" y="20870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5" name="Group 114"/>
            <p:cNvGrpSpPr/>
            <p:nvPr/>
          </p:nvGrpSpPr>
          <p:grpSpPr>
            <a:xfrm>
              <a:off x="2461314" y="3762735"/>
              <a:ext cx="488500" cy="962784"/>
              <a:chOff x="2029693" y="1516307"/>
              <a:chExt cx="488500" cy="962784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 rot="5400000">
                <a:off x="2076218" y="1725467"/>
                <a:ext cx="41832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rot="5400000">
                <a:off x="2092449" y="2283059"/>
                <a:ext cx="39206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 flipH="1" flipV="1">
                <a:off x="2029693" y="19346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flipH="1" flipV="1">
                <a:off x="2029693" y="20870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0" name="Group 405"/>
            <p:cNvGrpSpPr/>
            <p:nvPr/>
          </p:nvGrpSpPr>
          <p:grpSpPr>
            <a:xfrm rot="5400000">
              <a:off x="2854103" y="3011280"/>
              <a:ext cx="1542982" cy="160687"/>
              <a:chOff x="1809818" y="1385407"/>
              <a:chExt cx="1542982" cy="160687"/>
            </a:xfrm>
          </p:grpSpPr>
          <p:cxnSp>
            <p:nvCxnSpPr>
              <p:cNvPr id="121" name="Straight Connector 120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2" name="Group 405"/>
            <p:cNvGrpSpPr/>
            <p:nvPr/>
          </p:nvGrpSpPr>
          <p:grpSpPr>
            <a:xfrm rot="5400000">
              <a:off x="2854636" y="4171409"/>
              <a:ext cx="1542982" cy="160687"/>
              <a:chOff x="1809818" y="1385407"/>
              <a:chExt cx="1542982" cy="160687"/>
            </a:xfrm>
          </p:grpSpPr>
          <p:cxnSp>
            <p:nvCxnSpPr>
              <p:cNvPr id="133" name="Straight Connector 132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Group 143"/>
            <p:cNvGrpSpPr/>
            <p:nvPr/>
          </p:nvGrpSpPr>
          <p:grpSpPr>
            <a:xfrm>
              <a:off x="4042580" y="3080940"/>
              <a:ext cx="488500" cy="962784"/>
              <a:chOff x="2029693" y="1516307"/>
              <a:chExt cx="488500" cy="962784"/>
            </a:xfrm>
          </p:grpSpPr>
          <p:cxnSp>
            <p:nvCxnSpPr>
              <p:cNvPr id="145" name="Straight Connector 144"/>
              <p:cNvCxnSpPr/>
              <p:nvPr/>
            </p:nvCxnSpPr>
            <p:spPr>
              <a:xfrm rot="5400000">
                <a:off x="2076218" y="1725467"/>
                <a:ext cx="41832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5400000">
                <a:off x="2092449" y="2283059"/>
                <a:ext cx="39206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flipH="1" flipV="1">
                <a:off x="2029693" y="19346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flipH="1" flipV="1">
                <a:off x="2029693" y="20870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Group 148"/>
            <p:cNvGrpSpPr/>
            <p:nvPr/>
          </p:nvGrpSpPr>
          <p:grpSpPr>
            <a:xfrm>
              <a:off x="4772782" y="3080940"/>
              <a:ext cx="488500" cy="962784"/>
              <a:chOff x="2029693" y="1516307"/>
              <a:chExt cx="488500" cy="962784"/>
            </a:xfrm>
          </p:grpSpPr>
          <p:cxnSp>
            <p:nvCxnSpPr>
              <p:cNvPr id="150" name="Straight Connector 149"/>
              <p:cNvCxnSpPr/>
              <p:nvPr/>
            </p:nvCxnSpPr>
            <p:spPr>
              <a:xfrm rot="5400000">
                <a:off x="2076218" y="1725467"/>
                <a:ext cx="41832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rot="5400000">
                <a:off x="2092449" y="2283059"/>
                <a:ext cx="39206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 flipH="1" flipV="1">
                <a:off x="2029693" y="19346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flipH="1" flipV="1">
                <a:off x="2029693" y="2087027"/>
                <a:ext cx="4885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4" name="Straight Connector 153"/>
            <p:cNvCxnSpPr/>
            <p:nvPr/>
          </p:nvCxnSpPr>
          <p:spPr>
            <a:xfrm>
              <a:off x="1362574" y="2729276"/>
              <a:ext cx="51071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1363641" y="4244127"/>
              <a:ext cx="50964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4298265" y="3080940"/>
              <a:ext cx="73020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4298265" y="4051356"/>
              <a:ext cx="733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5400000" flipH="1" flipV="1">
              <a:off x="4289762" y="2704164"/>
              <a:ext cx="76806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rot="5400000">
              <a:off x="4187397" y="4536847"/>
              <a:ext cx="97279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10800000">
              <a:off x="1619533" y="5023244"/>
              <a:ext cx="305426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1213656" y="4617368"/>
              <a:ext cx="81175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10800000">
              <a:off x="1619533" y="2320132"/>
              <a:ext cx="305426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 rot="5400000">
              <a:off x="1414961" y="2524703"/>
              <a:ext cx="4091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2621432" y="2418805"/>
              <a:ext cx="19734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>
              <a:off x="2492296" y="4798541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itle 1"/>
            <p:cNvSpPr txBox="1">
              <a:spLocks/>
            </p:cNvSpPr>
            <p:nvPr/>
          </p:nvSpPr>
          <p:spPr>
            <a:xfrm>
              <a:off x="2720104" y="3286204"/>
              <a:ext cx="651000" cy="33534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67" name="Title 1"/>
            <p:cNvSpPr txBox="1">
              <a:spLocks/>
            </p:cNvSpPr>
            <p:nvPr/>
          </p:nvSpPr>
          <p:spPr>
            <a:xfrm>
              <a:off x="2720104" y="3904930"/>
              <a:ext cx="651000" cy="33534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68" name="Title 1"/>
            <p:cNvSpPr txBox="1">
              <a:spLocks/>
            </p:cNvSpPr>
            <p:nvPr/>
          </p:nvSpPr>
          <p:spPr>
            <a:xfrm rot="16200000">
              <a:off x="2823662" y="275285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50 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sp>
          <p:nvSpPr>
            <p:cNvPr id="169" name="Title 1"/>
            <p:cNvSpPr txBox="1">
              <a:spLocks/>
            </p:cNvSpPr>
            <p:nvPr/>
          </p:nvSpPr>
          <p:spPr>
            <a:xfrm rot="16200000">
              <a:off x="2826793" y="3930983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50 </a:t>
              </a:r>
              <a:r>
                <a:rPr lang="en-US" noProof="0" dirty="0" smtClean="0">
                  <a:solidFill>
                    <a:srgbClr val="00B050"/>
                  </a:solidFill>
                  <a:latin typeface="Symbol" pitchFamily="18" charset="2"/>
                  <a:cs typeface="Times New Roman" pitchFamily="18" charset="0"/>
                </a:rPr>
                <a:t>W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pitchFamily="18" charset="2"/>
                <a:ea typeface="+mj-ea"/>
                <a:cs typeface="Times New Roman" pitchFamily="18" charset="0"/>
              </a:endParaRPr>
            </a:p>
          </p:txBody>
        </p:sp>
        <p:sp>
          <p:nvSpPr>
            <p:cNvPr id="170" name="Title 1"/>
            <p:cNvSpPr txBox="1">
              <a:spLocks/>
            </p:cNvSpPr>
            <p:nvPr/>
          </p:nvSpPr>
          <p:spPr>
            <a:xfrm>
              <a:off x="4802042" y="3038105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00 n</a:t>
              </a:r>
              <a:r>
                <a:rPr lang="en-US" sz="1400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en-US" sz="1400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71" name="Title 1"/>
            <p:cNvSpPr txBox="1">
              <a:spLocks/>
            </p:cNvSpPr>
            <p:nvPr/>
          </p:nvSpPr>
          <p:spPr>
            <a:xfrm>
              <a:off x="4042580" y="30359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00 n</a:t>
              </a:r>
              <a:r>
                <a:rPr lang="en-US" sz="1400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kumimoji="0" lang="en-US" sz="1400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3" name="Group 182"/>
          <p:cNvGrpSpPr/>
          <p:nvPr/>
        </p:nvGrpSpPr>
        <p:grpSpPr>
          <a:xfrm>
            <a:off x="3623264" y="3130322"/>
            <a:ext cx="642259" cy="125120"/>
            <a:chOff x="3623264" y="3050847"/>
            <a:chExt cx="642259" cy="125120"/>
          </a:xfrm>
        </p:grpSpPr>
        <p:sp>
          <p:nvSpPr>
            <p:cNvPr id="178" name="Oval 177"/>
            <p:cNvSpPr/>
            <p:nvPr/>
          </p:nvSpPr>
          <p:spPr>
            <a:xfrm>
              <a:off x="4140403" y="3050847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1" name="Straight Connector 180"/>
            <p:cNvCxnSpPr/>
            <p:nvPr/>
          </p:nvCxnSpPr>
          <p:spPr>
            <a:xfrm>
              <a:off x="3623264" y="3108515"/>
              <a:ext cx="51713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Group 183"/>
          <p:cNvGrpSpPr/>
          <p:nvPr/>
        </p:nvGrpSpPr>
        <p:grpSpPr>
          <a:xfrm rot="10800000">
            <a:off x="277894" y="3130322"/>
            <a:ext cx="642259" cy="125120"/>
            <a:chOff x="3623264" y="3050847"/>
            <a:chExt cx="642259" cy="125120"/>
          </a:xfrm>
        </p:grpSpPr>
        <p:sp>
          <p:nvSpPr>
            <p:cNvPr id="185" name="Oval 184"/>
            <p:cNvSpPr/>
            <p:nvPr/>
          </p:nvSpPr>
          <p:spPr>
            <a:xfrm>
              <a:off x="4140403" y="3050847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6" name="Straight Connector 185"/>
            <p:cNvCxnSpPr/>
            <p:nvPr/>
          </p:nvCxnSpPr>
          <p:spPr>
            <a:xfrm>
              <a:off x="3623264" y="3108515"/>
              <a:ext cx="51713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Generalize: N resistors in series</a:t>
            </a:r>
            <a:endParaRPr lang="en-US" dirty="0"/>
          </a:p>
        </p:txBody>
      </p:sp>
      <p:grpSp>
        <p:nvGrpSpPr>
          <p:cNvPr id="3" name="Group 39"/>
          <p:cNvGrpSpPr/>
          <p:nvPr/>
        </p:nvGrpSpPr>
        <p:grpSpPr>
          <a:xfrm>
            <a:off x="909168" y="609600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Connector 4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54"/>
          <p:cNvGrpSpPr/>
          <p:nvPr/>
        </p:nvGrpSpPr>
        <p:grpSpPr>
          <a:xfrm>
            <a:off x="909168" y="1969566"/>
            <a:ext cx="160687" cy="1414811"/>
            <a:chOff x="4491655" y="3124200"/>
            <a:chExt cx="160687" cy="1414811"/>
          </a:xfrm>
        </p:grpSpPr>
        <p:grpSp>
          <p:nvGrpSpPr>
            <p:cNvPr id="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9" name="Straight Connector 5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Connector 56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itle 1"/>
          <p:cNvSpPr txBox="1">
            <a:spLocks/>
          </p:cNvSpPr>
          <p:nvPr/>
        </p:nvSpPr>
        <p:spPr>
          <a:xfrm>
            <a:off x="895757" y="22881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895757" y="109380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52"/>
          <p:cNvGrpSpPr/>
          <p:nvPr/>
        </p:nvGrpSpPr>
        <p:grpSpPr>
          <a:xfrm rot="5400000">
            <a:off x="586916" y="3859037"/>
            <a:ext cx="805211" cy="160687"/>
            <a:chOff x="457201" y="2514600"/>
            <a:chExt cx="9144001" cy="1824765"/>
          </a:xfrm>
        </p:grpSpPr>
        <p:cxnSp>
          <p:nvCxnSpPr>
            <p:cNvPr id="78" name="Straight Connector 77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4" name="Straight Connector 73"/>
          <p:cNvCxnSpPr/>
          <p:nvPr/>
        </p:nvCxnSpPr>
        <p:spPr>
          <a:xfrm rot="5400000" flipH="1" flipV="1">
            <a:off x="836934" y="3384377"/>
            <a:ext cx="3048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 flipH="1" flipV="1">
            <a:off x="837645" y="4494388"/>
            <a:ext cx="3048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itle 1"/>
          <p:cNvSpPr txBox="1">
            <a:spLocks/>
          </p:cNvSpPr>
          <p:nvPr/>
        </p:nvSpPr>
        <p:spPr>
          <a:xfrm>
            <a:off x="895757" y="3550521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5400000">
            <a:off x="739144" y="4897699"/>
            <a:ext cx="501823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oup 52"/>
          <p:cNvGrpSpPr/>
          <p:nvPr/>
        </p:nvGrpSpPr>
        <p:grpSpPr>
          <a:xfrm rot="5400000">
            <a:off x="586918" y="5580060"/>
            <a:ext cx="805211" cy="160687"/>
            <a:chOff x="457201" y="2514600"/>
            <a:chExt cx="9144001" cy="1824765"/>
          </a:xfrm>
        </p:grpSpPr>
        <p:cxnSp>
          <p:nvCxnSpPr>
            <p:cNvPr id="96" name="Straight Connector 95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4" name="Straight Connector 93"/>
          <p:cNvCxnSpPr/>
          <p:nvPr/>
        </p:nvCxnSpPr>
        <p:spPr>
          <a:xfrm rot="5400000" flipH="1" flipV="1">
            <a:off x="934740" y="5203206"/>
            <a:ext cx="10918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837645" y="6215411"/>
            <a:ext cx="3048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7" name="Title 1"/>
          <p:cNvSpPr txBox="1">
            <a:spLocks/>
          </p:cNvSpPr>
          <p:nvPr/>
        </p:nvSpPr>
        <p:spPr>
          <a:xfrm>
            <a:off x="895757" y="527154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09" name="Oval 108"/>
          <p:cNvSpPr/>
          <p:nvPr/>
        </p:nvSpPr>
        <p:spPr>
          <a:xfrm>
            <a:off x="941680" y="48448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Oval 110"/>
          <p:cNvSpPr/>
          <p:nvPr/>
        </p:nvSpPr>
        <p:spPr>
          <a:xfrm>
            <a:off x="941680" y="636781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TextBox 111"/>
          <p:cNvSpPr txBox="1"/>
          <p:nvPr/>
        </p:nvSpPr>
        <p:spPr>
          <a:xfrm>
            <a:off x="2667000" y="2888116"/>
            <a:ext cx="60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  <p:grpSp>
        <p:nvGrpSpPr>
          <p:cNvPr id="9" name="Group 39"/>
          <p:cNvGrpSpPr/>
          <p:nvPr/>
        </p:nvGrpSpPr>
        <p:grpSpPr>
          <a:xfrm>
            <a:off x="3733800" y="2645351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9" name="Straight Connector 128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2" name="Oval 141"/>
          <p:cNvSpPr/>
          <p:nvPr/>
        </p:nvSpPr>
        <p:spPr>
          <a:xfrm>
            <a:off x="3769375" y="252023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/>
          <p:cNvSpPr/>
          <p:nvPr/>
        </p:nvSpPr>
        <p:spPr>
          <a:xfrm>
            <a:off x="3769375" y="406016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Title 1"/>
          <p:cNvSpPr txBox="1">
            <a:spLocks/>
          </p:cNvSpPr>
          <p:nvPr/>
        </p:nvSpPr>
        <p:spPr>
          <a:xfrm>
            <a:off x="4038600" y="297715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562600" y="2734578"/>
          <a:ext cx="2168865" cy="1316875"/>
        </p:xfrm>
        <a:graphic>
          <a:graphicData uri="http://schemas.openxmlformats.org/presentationml/2006/ole">
            <p:oleObj spid="_x0000_s337922" name="Equation" r:id="rId4" imgW="7110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err="1" smtClean="0"/>
              <a:t>Kirchoff’s</a:t>
            </a:r>
            <a:r>
              <a:rPr lang="en-US" dirty="0" smtClean="0"/>
              <a:t> current law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1734968" y="1902002"/>
            <a:ext cx="647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41285" y="1902002"/>
            <a:ext cx="10175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36973" y="1670446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2" name="Title 1"/>
          <p:cNvSpPr txBox="1">
            <a:spLocks/>
          </p:cNvSpPr>
          <p:nvPr/>
        </p:nvSpPr>
        <p:spPr>
          <a:xfrm>
            <a:off x="688988" y="1152194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058802" y="1578168"/>
            <a:ext cx="10175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058802" y="2225836"/>
            <a:ext cx="10175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352135" y="1450924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Title 1"/>
          <p:cNvSpPr txBox="1">
            <a:spLocks/>
          </p:cNvSpPr>
          <p:nvPr/>
        </p:nvSpPr>
        <p:spPr>
          <a:xfrm>
            <a:off x="2204150" y="932672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352135" y="2368515"/>
            <a:ext cx="517586" cy="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" name="Title 1"/>
          <p:cNvSpPr txBox="1">
            <a:spLocks/>
          </p:cNvSpPr>
          <p:nvPr/>
        </p:nvSpPr>
        <p:spPr>
          <a:xfrm>
            <a:off x="2205899" y="2268966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663763" y="913557"/>
            <a:ext cx="3194235" cy="14854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4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8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i</a:t>
            </a:r>
            <a:r>
              <a:rPr lang="en-US" sz="48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8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i</a:t>
            </a:r>
            <a:r>
              <a:rPr lang="en-US" sz="4800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kumimoji="0" lang="en-US" sz="48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51230" y="2225836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ike water in a river…</a:t>
            </a:r>
            <a:endParaRPr lang="en-US" i="1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2352135" y="4404280"/>
          <a:ext cx="1703388" cy="1317625"/>
        </p:xfrm>
        <a:graphic>
          <a:graphicData uri="http://schemas.openxmlformats.org/presentationml/2006/ole">
            <p:oleObj spid="_x0000_s338946" name="Equation" r:id="rId3" imgW="558720" imgH="431640" progId="Equation.3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92263" y="5623480"/>
            <a:ext cx="3500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rrent </a:t>
            </a:r>
            <a:r>
              <a:rPr lang="en-US" i="1" dirty="0" smtClean="0"/>
              <a:t>entering</a:t>
            </a:r>
            <a:r>
              <a:rPr lang="en-US" dirty="0" smtClean="0"/>
              <a:t> a node: </a:t>
            </a:r>
            <a:r>
              <a:rPr lang="en-US" i="1" dirty="0" smtClean="0"/>
              <a:t>i</a:t>
            </a:r>
            <a:r>
              <a:rPr lang="en-US" i="1" baseline="-25000" dirty="0" smtClean="0"/>
              <a:t>n</a:t>
            </a:r>
            <a:r>
              <a:rPr lang="en-US" dirty="0" smtClean="0"/>
              <a:t> positive</a:t>
            </a:r>
          </a:p>
          <a:p>
            <a:r>
              <a:rPr lang="en-US" dirty="0" smtClean="0"/>
              <a:t>Current </a:t>
            </a:r>
            <a:r>
              <a:rPr lang="en-US" i="1" dirty="0" smtClean="0"/>
              <a:t>leaving</a:t>
            </a:r>
            <a:r>
              <a:rPr lang="en-US" dirty="0" smtClean="0"/>
              <a:t> a node: </a:t>
            </a:r>
            <a:r>
              <a:rPr lang="en-US" i="1" dirty="0" smtClean="0"/>
              <a:t>i</a:t>
            </a:r>
            <a:r>
              <a:rPr lang="en-US" i="1" baseline="-25000" dirty="0" smtClean="0"/>
              <a:t>n</a:t>
            </a:r>
            <a:r>
              <a:rPr lang="en-US" dirty="0" smtClean="0"/>
              <a:t> negative</a:t>
            </a:r>
            <a:endParaRPr lang="en-US" dirty="0"/>
          </a:p>
        </p:txBody>
      </p:sp>
      <p:cxnSp>
        <p:nvCxnSpPr>
          <p:cNvPr id="28" name="Straight Arrow Connector 27"/>
          <p:cNvCxnSpPr>
            <a:stCxn id="25" idx="1"/>
          </p:cNvCxnSpPr>
          <p:nvPr/>
        </p:nvCxnSpPr>
        <p:spPr>
          <a:xfrm rot="10800000">
            <a:off x="3251033" y="5394880"/>
            <a:ext cx="641230" cy="5517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041285" y="748006"/>
            <a:ext cx="2325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 have already seen: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36973" y="2939534"/>
            <a:ext cx="1667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generally: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219200" y="3308866"/>
            <a:ext cx="605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 of currents </a:t>
            </a:r>
            <a:r>
              <a:rPr lang="en-US" i="1" dirty="0" smtClean="0"/>
              <a:t>entering</a:t>
            </a:r>
            <a:r>
              <a:rPr lang="en-US" dirty="0" smtClean="0"/>
              <a:t> node = sum of currents </a:t>
            </a:r>
            <a:r>
              <a:rPr lang="en-US" i="1" dirty="0" smtClean="0"/>
              <a:t>leaving</a:t>
            </a:r>
            <a:r>
              <a:rPr lang="en-US" dirty="0" smtClean="0"/>
              <a:t> node.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836973" y="3962400"/>
            <a:ext cx="3677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ed as </a:t>
            </a:r>
            <a:r>
              <a:rPr lang="en-US" dirty="0" err="1" smtClean="0"/>
              <a:t>Kirchoff’s</a:t>
            </a:r>
            <a:r>
              <a:rPr lang="en-US" dirty="0" smtClean="0"/>
              <a:t> current law (KCL):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err="1" smtClean="0"/>
              <a:t>Kirchoff’s</a:t>
            </a:r>
            <a:r>
              <a:rPr lang="en-US" dirty="0" smtClean="0"/>
              <a:t> voltage law</a:t>
            </a:r>
            <a:endParaRPr lang="en-US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1854200" y="2052430"/>
          <a:ext cx="1781175" cy="1317625"/>
        </p:xfrm>
        <a:graphic>
          <a:graphicData uri="http://schemas.openxmlformats.org/presentationml/2006/ole">
            <p:oleObj spid="_x0000_s339970" name="Equation" r:id="rId3" imgW="583920" imgH="431640" progId="Equation.3">
              <p:embed/>
            </p:oleObj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10800000">
            <a:off x="3194170" y="2818289"/>
            <a:ext cx="641230" cy="5517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635375" y="3329980"/>
            <a:ext cx="1444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 </a:t>
            </a:r>
            <a:r>
              <a:rPr lang="en-US" i="1" dirty="0" smtClean="0"/>
              <a:t>drops</a:t>
            </a:r>
            <a:endParaRPr lang="en-US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4038600" y="2448957"/>
            <a:ext cx="2491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ound </a:t>
            </a:r>
            <a:r>
              <a:rPr lang="en-US" i="1" dirty="0" smtClean="0"/>
              <a:t>any</a:t>
            </a:r>
            <a:r>
              <a:rPr lang="en-US" dirty="0" smtClean="0"/>
              <a:t> closed loop</a:t>
            </a:r>
            <a:r>
              <a:rPr lang="en-US" i="1" dirty="0" smtClean="0"/>
              <a:t>.</a:t>
            </a:r>
            <a:endParaRPr lang="en-US" i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6222207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gn of voltage drop</a:t>
            </a:r>
            <a:endParaRPr lang="en-US" dirty="0"/>
          </a:p>
        </p:txBody>
      </p:sp>
      <p:grpSp>
        <p:nvGrpSpPr>
          <p:cNvPr id="3" name="Group 141"/>
          <p:cNvGrpSpPr/>
          <p:nvPr/>
        </p:nvGrpSpPr>
        <p:grpSpPr>
          <a:xfrm>
            <a:off x="762000" y="936963"/>
            <a:ext cx="2667000" cy="760984"/>
            <a:chOff x="762000" y="936963"/>
            <a:chExt cx="2667000" cy="760984"/>
          </a:xfrm>
        </p:grpSpPr>
        <p:grpSp>
          <p:nvGrpSpPr>
            <p:cNvPr id="4" name="Group 78"/>
            <p:cNvGrpSpPr/>
            <p:nvPr/>
          </p:nvGrpSpPr>
          <p:grpSpPr>
            <a:xfrm rot="16200000">
              <a:off x="2074862" y="910198"/>
              <a:ext cx="160687" cy="1414811"/>
              <a:chOff x="4491655" y="3124200"/>
              <a:chExt cx="160687" cy="1414811"/>
            </a:xfrm>
          </p:grpSpPr>
          <p:grpSp>
            <p:nvGrpSpPr>
              <p:cNvPr id="5" name="Group 52"/>
              <p:cNvGrpSpPr/>
              <p:nvPr/>
            </p:nvGrpSpPr>
            <p:grpSpPr>
              <a:xfrm rot="5400000">
                <a:off x="4169397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83" name="Straight Connector 82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1" name="Straight Connector 80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9" name="TextBox 98"/>
            <p:cNvSpPr txBox="1"/>
            <p:nvPr/>
          </p:nvSpPr>
          <p:spPr>
            <a:xfrm>
              <a:off x="1953902" y="1034534"/>
              <a:ext cx="4026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</a:t>
              </a:r>
              <a:endParaRPr lang="en-US" sz="2400" dirty="0"/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 flipV="1">
              <a:off x="1190449" y="1455218"/>
              <a:ext cx="409751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1042464" y="936963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27" name="Straight Connector 126"/>
            <p:cNvCxnSpPr/>
            <p:nvPr/>
          </p:nvCxnSpPr>
          <p:spPr>
            <a:xfrm rot="10800000">
              <a:off x="762000" y="1617781"/>
              <a:ext cx="68580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10800000">
              <a:off x="2743200" y="1617782"/>
              <a:ext cx="685800" cy="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78"/>
          <p:cNvGrpSpPr/>
          <p:nvPr/>
        </p:nvGrpSpPr>
        <p:grpSpPr>
          <a:xfrm rot="16200000">
            <a:off x="5630069" y="909833"/>
            <a:ext cx="160687" cy="1414811"/>
            <a:chOff x="4491660" y="3124200"/>
            <a:chExt cx="160687" cy="1414811"/>
          </a:xfrm>
        </p:grpSpPr>
        <p:grpSp>
          <p:nvGrpSpPr>
            <p:cNvPr id="7" name="Group 52"/>
            <p:cNvGrpSpPr/>
            <p:nvPr/>
          </p:nvGrpSpPr>
          <p:grpSpPr>
            <a:xfrm rot="5400000">
              <a:off x="4169398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67" name="Straight Connector 166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5509109" y="1034174"/>
            <a:ext cx="402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endParaRPr lang="en-US" sz="2400" dirty="0"/>
          </a:p>
        </p:txBody>
      </p:sp>
      <p:cxnSp>
        <p:nvCxnSpPr>
          <p:cNvPr id="154" name="Straight Arrow Connector 153"/>
          <p:cNvCxnSpPr/>
          <p:nvPr/>
        </p:nvCxnSpPr>
        <p:spPr>
          <a:xfrm flipH="1" flipV="1">
            <a:off x="4745656" y="1454858"/>
            <a:ext cx="409751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55" name="Title 1"/>
          <p:cNvSpPr txBox="1">
            <a:spLocks/>
          </p:cNvSpPr>
          <p:nvPr/>
        </p:nvSpPr>
        <p:spPr>
          <a:xfrm>
            <a:off x="4597671" y="93660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56" name="Straight Connector 155"/>
          <p:cNvCxnSpPr/>
          <p:nvPr/>
        </p:nvCxnSpPr>
        <p:spPr>
          <a:xfrm rot="10800000">
            <a:off x="4317207" y="1617421"/>
            <a:ext cx="6858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/>
          <p:cNvCxnSpPr/>
          <p:nvPr/>
        </p:nvCxnSpPr>
        <p:spPr>
          <a:xfrm rot="10800000">
            <a:off x="6298407" y="1617422"/>
            <a:ext cx="685800" cy="0"/>
          </a:xfrm>
          <a:prstGeom prst="line">
            <a:avLst/>
          </a:prstGeom>
          <a:ln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1600200" y="2438400"/>
            <a:ext cx="1383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 drop</a:t>
            </a:r>
          </a:p>
          <a:p>
            <a:r>
              <a:rPr lang="en-US" dirty="0" smtClean="0"/>
              <a:t>= + </a:t>
            </a:r>
            <a:r>
              <a:rPr lang="en-US" dirty="0" err="1" smtClean="0"/>
              <a:t>i</a:t>
            </a:r>
            <a:r>
              <a:rPr lang="en-US" dirty="0" smtClean="0"/>
              <a:t> R</a:t>
            </a:r>
            <a:endParaRPr lang="en-US" dirty="0"/>
          </a:p>
        </p:txBody>
      </p:sp>
      <p:sp>
        <p:nvSpPr>
          <p:cNvPr id="180" name="TextBox 179"/>
          <p:cNvSpPr txBox="1"/>
          <p:nvPr/>
        </p:nvSpPr>
        <p:spPr>
          <a:xfrm>
            <a:off x="5139592" y="2438400"/>
            <a:ext cx="1383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 drop</a:t>
            </a:r>
          </a:p>
          <a:p>
            <a:r>
              <a:rPr lang="en-US" dirty="0" smtClean="0"/>
              <a:t>= - </a:t>
            </a:r>
            <a:r>
              <a:rPr lang="en-US" dirty="0" err="1" smtClean="0"/>
              <a:t>i</a:t>
            </a:r>
            <a:r>
              <a:rPr lang="en-US" dirty="0" smtClean="0"/>
              <a:t> R</a:t>
            </a:r>
            <a:endParaRPr lang="en-US" dirty="0"/>
          </a:p>
        </p:txBody>
      </p:sp>
      <p:sp>
        <p:nvSpPr>
          <p:cNvPr id="186" name="Arc 185"/>
          <p:cNvSpPr/>
          <p:nvPr/>
        </p:nvSpPr>
        <p:spPr>
          <a:xfrm rot="18949938">
            <a:off x="1142570" y="1931804"/>
            <a:ext cx="2105788" cy="2105788"/>
          </a:xfrm>
          <a:prstGeom prst="arc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Arc 186"/>
          <p:cNvSpPr/>
          <p:nvPr/>
        </p:nvSpPr>
        <p:spPr>
          <a:xfrm rot="18949938">
            <a:off x="4697777" y="1931804"/>
            <a:ext cx="2105788" cy="2105788"/>
          </a:xfrm>
          <a:prstGeom prst="arc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141"/>
          <p:cNvGrpSpPr/>
          <p:nvPr/>
        </p:nvGrpSpPr>
        <p:grpSpPr>
          <a:xfrm rot="16200000">
            <a:off x="5427262" y="3612555"/>
            <a:ext cx="485775" cy="1488125"/>
            <a:chOff x="5172949" y="2484911"/>
            <a:chExt cx="485775" cy="1488125"/>
          </a:xfrm>
        </p:grpSpPr>
        <p:sp>
          <p:nvSpPr>
            <p:cNvPr id="49" name="Oval 48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0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141"/>
          <p:cNvGrpSpPr/>
          <p:nvPr/>
        </p:nvGrpSpPr>
        <p:grpSpPr>
          <a:xfrm rot="5400000">
            <a:off x="1948975" y="3645323"/>
            <a:ext cx="485775" cy="1488125"/>
            <a:chOff x="5172949" y="2484911"/>
            <a:chExt cx="485775" cy="1488125"/>
          </a:xfrm>
        </p:grpSpPr>
        <p:sp>
          <p:nvSpPr>
            <p:cNvPr id="55" name="Oval 54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6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7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Arc 59"/>
          <p:cNvSpPr/>
          <p:nvPr/>
        </p:nvSpPr>
        <p:spPr>
          <a:xfrm rot="18949938">
            <a:off x="1142569" y="5068238"/>
            <a:ext cx="2105788" cy="2105788"/>
          </a:xfrm>
          <a:prstGeom prst="arc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Arc 60"/>
          <p:cNvSpPr/>
          <p:nvPr/>
        </p:nvSpPr>
        <p:spPr>
          <a:xfrm rot="18949938">
            <a:off x="4536735" y="5245589"/>
            <a:ext cx="2105788" cy="2105788"/>
          </a:xfrm>
          <a:prstGeom prst="arc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1503864" y="5596129"/>
            <a:ext cx="1383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 drop</a:t>
            </a:r>
          </a:p>
          <a:p>
            <a:r>
              <a:rPr lang="en-US" dirty="0" smtClean="0"/>
              <a:t>= - 5 V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4978550" y="5596129"/>
            <a:ext cx="13831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oltage drop</a:t>
            </a:r>
          </a:p>
          <a:p>
            <a:r>
              <a:rPr lang="en-US" dirty="0" smtClean="0"/>
              <a:t>= + 5 V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5453162" y="3684833"/>
            <a:ext cx="65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 V</a:t>
            </a:r>
            <a:endParaRPr lang="en-US" sz="2400" dirty="0"/>
          </a:p>
        </p:txBody>
      </p:sp>
      <p:sp>
        <p:nvSpPr>
          <p:cNvPr id="66" name="TextBox 65"/>
          <p:cNvSpPr txBox="1"/>
          <p:nvPr/>
        </p:nvSpPr>
        <p:spPr>
          <a:xfrm>
            <a:off x="1948558" y="3652064"/>
            <a:ext cx="65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 V</a:t>
            </a:r>
            <a:endParaRPr lang="en-US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6222207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VL example</a:t>
            </a:r>
            <a:endParaRPr lang="en-US" dirty="0"/>
          </a:p>
        </p:txBody>
      </p:sp>
      <p:sp>
        <p:nvSpPr>
          <p:cNvPr id="168" name="TextBox 167"/>
          <p:cNvSpPr txBox="1"/>
          <p:nvPr/>
        </p:nvSpPr>
        <p:spPr>
          <a:xfrm>
            <a:off x="576651" y="499030"/>
            <a:ext cx="7927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f the voltage is </a:t>
            </a:r>
            <a:r>
              <a:rPr lang="en-US" i="1" dirty="0" smtClean="0">
                <a:solidFill>
                  <a:srgbClr val="FF0000"/>
                </a:solidFill>
              </a:rPr>
              <a:t>dropping</a:t>
            </a:r>
            <a:r>
              <a:rPr lang="en-US" dirty="0" smtClean="0">
                <a:solidFill>
                  <a:srgbClr val="FF0000"/>
                </a:solidFill>
              </a:rPr>
              <a:t> as you go around the loop, the voltage drop </a:t>
            </a:r>
            <a:r>
              <a:rPr lang="en-US" i="1" dirty="0" err="1" smtClean="0">
                <a:solidFill>
                  <a:srgbClr val="FF0000"/>
                </a:solidFill>
              </a:rPr>
              <a:t>v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is </a:t>
            </a:r>
            <a:r>
              <a:rPr lang="en-US" i="1" dirty="0" smtClean="0">
                <a:solidFill>
                  <a:srgbClr val="FF0000"/>
                </a:solidFill>
              </a:rPr>
              <a:t>positive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150150" y="868362"/>
            <a:ext cx="3049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KVL to the circuit below</a:t>
            </a:r>
            <a:endParaRPr lang="en-US" dirty="0"/>
          </a:p>
        </p:txBody>
      </p:sp>
      <p:sp>
        <p:nvSpPr>
          <p:cNvPr id="209" name="Title 1"/>
          <p:cNvSpPr txBox="1">
            <a:spLocks/>
          </p:cNvSpPr>
          <p:nvPr/>
        </p:nvSpPr>
        <p:spPr>
          <a:xfrm>
            <a:off x="2416126" y="144944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 V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12" name="Title 1"/>
          <p:cNvSpPr txBox="1">
            <a:spLocks/>
          </p:cNvSpPr>
          <p:nvPr/>
        </p:nvSpPr>
        <p:spPr>
          <a:xfrm>
            <a:off x="-319092" y="26800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V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Title 1"/>
          <p:cNvSpPr txBox="1">
            <a:spLocks/>
          </p:cNvSpPr>
          <p:nvPr/>
        </p:nvSpPr>
        <p:spPr>
          <a:xfrm>
            <a:off x="1093916" y="144944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W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grpSp>
        <p:nvGrpSpPr>
          <p:cNvPr id="5" name="Group 75"/>
          <p:cNvGrpSpPr/>
          <p:nvPr/>
        </p:nvGrpSpPr>
        <p:grpSpPr>
          <a:xfrm>
            <a:off x="647701" y="2307786"/>
            <a:ext cx="485775" cy="1428612"/>
            <a:chOff x="5172949" y="2484911"/>
            <a:chExt cx="485775" cy="1488125"/>
          </a:xfrm>
        </p:grpSpPr>
        <p:sp>
          <p:nvSpPr>
            <p:cNvPr id="52" name="Oval 51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3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850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4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78"/>
          <p:cNvGrpSpPr/>
          <p:nvPr/>
        </p:nvGrpSpPr>
        <p:grpSpPr>
          <a:xfrm rot="16200000">
            <a:off x="1517651" y="1599500"/>
            <a:ext cx="160687" cy="1414811"/>
            <a:chOff x="4491655" y="3124200"/>
            <a:chExt cx="160687" cy="1414811"/>
          </a:xfrm>
        </p:grpSpPr>
        <p:grpSp>
          <p:nvGrpSpPr>
            <p:cNvPr id="7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Connector 80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93"/>
          <p:cNvGrpSpPr/>
          <p:nvPr/>
        </p:nvGrpSpPr>
        <p:grpSpPr>
          <a:xfrm>
            <a:off x="4888704" y="2281645"/>
            <a:ext cx="160687" cy="1414811"/>
            <a:chOff x="4491655" y="3124200"/>
            <a:chExt cx="160687" cy="1414811"/>
          </a:xfrm>
        </p:grpSpPr>
        <p:grpSp>
          <p:nvGrpSpPr>
            <p:cNvPr id="9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98" name="Straight Connector 9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Straight Connector 9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26"/>
          <p:cNvGrpSpPr/>
          <p:nvPr/>
        </p:nvGrpSpPr>
        <p:grpSpPr>
          <a:xfrm rot="16200000">
            <a:off x="4160327" y="3028813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9" name="Straight Connector 128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41"/>
          <p:cNvGrpSpPr/>
          <p:nvPr/>
        </p:nvGrpSpPr>
        <p:grpSpPr>
          <a:xfrm rot="16200000">
            <a:off x="2733261" y="1562305"/>
            <a:ext cx="485775" cy="1488125"/>
            <a:chOff x="5172949" y="2484911"/>
            <a:chExt cx="485775" cy="1488125"/>
          </a:xfrm>
        </p:grpSpPr>
        <p:sp>
          <p:nvSpPr>
            <p:cNvPr id="143" name="Oval 14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5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46" name="Straight Connector 145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8" name="Group 141"/>
          <p:cNvGrpSpPr/>
          <p:nvPr/>
        </p:nvGrpSpPr>
        <p:grpSpPr>
          <a:xfrm rot="5400000">
            <a:off x="3982098" y="1563723"/>
            <a:ext cx="485775" cy="1488125"/>
            <a:chOff x="5172949" y="2484911"/>
            <a:chExt cx="485775" cy="1488125"/>
          </a:xfrm>
        </p:grpSpPr>
        <p:sp>
          <p:nvSpPr>
            <p:cNvPr id="142" name="Oval 141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48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9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53" name="Straight Connector 152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Group 78"/>
          <p:cNvGrpSpPr/>
          <p:nvPr/>
        </p:nvGrpSpPr>
        <p:grpSpPr>
          <a:xfrm rot="16200000">
            <a:off x="5596649" y="1603485"/>
            <a:ext cx="160687" cy="1414811"/>
            <a:chOff x="4491655" y="3124200"/>
            <a:chExt cx="160687" cy="1414811"/>
          </a:xfrm>
        </p:grpSpPr>
        <p:grpSp>
          <p:nvGrpSpPr>
            <p:cNvPr id="156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65" name="Straight Connector 164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7" name="Group 93"/>
          <p:cNvGrpSpPr/>
          <p:nvPr/>
        </p:nvGrpSpPr>
        <p:grpSpPr>
          <a:xfrm>
            <a:off x="6304054" y="2328756"/>
            <a:ext cx="160687" cy="1414811"/>
            <a:chOff x="4491655" y="3124200"/>
            <a:chExt cx="160687" cy="1414811"/>
          </a:xfrm>
        </p:grpSpPr>
        <p:grpSp>
          <p:nvGrpSpPr>
            <p:cNvPr id="178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181" name="Straight Connector 180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9" name="Straight Connector 178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2" name="Group 141"/>
          <p:cNvGrpSpPr/>
          <p:nvPr/>
        </p:nvGrpSpPr>
        <p:grpSpPr>
          <a:xfrm rot="5400000">
            <a:off x="5390241" y="2989051"/>
            <a:ext cx="485775" cy="1488125"/>
            <a:chOff x="5172949" y="2484911"/>
            <a:chExt cx="485775" cy="1488125"/>
          </a:xfrm>
        </p:grpSpPr>
        <p:sp>
          <p:nvSpPr>
            <p:cNvPr id="193" name="Oval 1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5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96" name="Straight Connector 195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9" name="Straight Connector 198"/>
          <p:cNvCxnSpPr/>
          <p:nvPr/>
        </p:nvCxnSpPr>
        <p:spPr>
          <a:xfrm rot="10800000">
            <a:off x="893693" y="3736396"/>
            <a:ext cx="26395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0" name="Title 1"/>
          <p:cNvSpPr txBox="1">
            <a:spLocks/>
          </p:cNvSpPr>
          <p:nvPr/>
        </p:nvSpPr>
        <p:spPr>
          <a:xfrm>
            <a:off x="3696334" y="144944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V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01" name="Title 1"/>
          <p:cNvSpPr txBox="1">
            <a:spLocks/>
          </p:cNvSpPr>
          <p:nvPr/>
        </p:nvSpPr>
        <p:spPr>
          <a:xfrm>
            <a:off x="5192156" y="390705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 V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02" name="Title 1"/>
          <p:cNvSpPr txBox="1">
            <a:spLocks/>
          </p:cNvSpPr>
          <p:nvPr/>
        </p:nvSpPr>
        <p:spPr>
          <a:xfrm>
            <a:off x="5104477" y="144944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7 k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W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203" name="Title 1"/>
          <p:cNvSpPr txBox="1">
            <a:spLocks/>
          </p:cNvSpPr>
          <p:nvPr/>
        </p:nvSpPr>
        <p:spPr>
          <a:xfrm>
            <a:off x="6464749" y="268756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W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204" name="Title 1"/>
          <p:cNvSpPr txBox="1">
            <a:spLocks/>
          </p:cNvSpPr>
          <p:nvPr/>
        </p:nvSpPr>
        <p:spPr>
          <a:xfrm>
            <a:off x="3720212" y="390705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W</a:t>
            </a:r>
            <a:endParaRPr kumimoji="0" lang="en-US" sz="2400" b="0" u="none" strike="noStrike" kern="1200" cap="none" spc="0" normalizeH="0" baseline="-25000" noProof="0" dirty="0">
              <a:ln>
                <a:noFill/>
              </a:ln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3</TotalTime>
  <Words>1301</Words>
  <Application>Microsoft Office PowerPoint</Application>
  <PresentationFormat>On-screen Show (4:3)</PresentationFormat>
  <Paragraphs>581</Paragraphs>
  <Slides>4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Equation</vt:lpstr>
      <vt:lpstr>MathType 6.0 Equation</vt:lpstr>
      <vt:lpstr>EECS 70A: Network Analysis</vt:lpstr>
      <vt:lpstr>Today’s Agenda</vt:lpstr>
      <vt:lpstr>Resistors</vt:lpstr>
      <vt:lpstr>Generalize: N resistors in parallel</vt:lpstr>
      <vt:lpstr>Generalize: N resistors in series</vt:lpstr>
      <vt:lpstr>Kirchoff’s current law</vt:lpstr>
      <vt:lpstr>Kirchoff’s voltage law</vt:lpstr>
      <vt:lpstr>Sign of voltage drop</vt:lpstr>
      <vt:lpstr>KVL example</vt:lpstr>
      <vt:lpstr>Slide 10</vt:lpstr>
      <vt:lpstr>Nodal Analysis(Review)</vt:lpstr>
      <vt:lpstr>“Supernode”</vt:lpstr>
      <vt:lpstr>Nodal analysis example 1</vt:lpstr>
      <vt:lpstr>Nodal analysis example 2</vt:lpstr>
      <vt:lpstr>Nodal analysis example 3</vt:lpstr>
      <vt:lpstr>Mesh analysis summary</vt:lpstr>
      <vt:lpstr>Mesh Analysis Example 1</vt:lpstr>
      <vt:lpstr>Mesh Analysis Example 2</vt:lpstr>
      <vt:lpstr>Mesh Analysis Example 3</vt:lpstr>
      <vt:lpstr>KCL application to supermesh</vt:lpstr>
      <vt:lpstr>Thevenin, Norton Theorems:</vt:lpstr>
      <vt:lpstr>Thevenin/Norton example 1</vt:lpstr>
      <vt:lpstr>Thevenin/Norton example 2</vt:lpstr>
      <vt:lpstr>Capacitors</vt:lpstr>
      <vt:lpstr>Parallel Capacitors</vt:lpstr>
      <vt:lpstr>Series Capacitors</vt:lpstr>
      <vt:lpstr>RC circuit</vt:lpstr>
      <vt:lpstr>RC circuit</vt:lpstr>
      <vt:lpstr>Slide 29</vt:lpstr>
      <vt:lpstr>Example RC problem 1</vt:lpstr>
      <vt:lpstr>Inductors</vt:lpstr>
      <vt:lpstr>Series Inductors</vt:lpstr>
      <vt:lpstr>Parallel Inductors</vt:lpstr>
      <vt:lpstr>LR circuit</vt:lpstr>
      <vt:lpstr>Example LR problem #1</vt:lpstr>
      <vt:lpstr>Power</vt:lpstr>
      <vt:lpstr>Energy stored</vt:lpstr>
      <vt:lpstr>Circuits</vt:lpstr>
      <vt:lpstr>Series/Parallel Impedances</vt:lpstr>
      <vt:lpstr>Example Impedance Problem</vt:lpstr>
    </vt:vector>
  </TitlesOfParts>
  <Company>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043</cp:revision>
  <dcterms:created xsi:type="dcterms:W3CDTF">2010-03-26T00:11:49Z</dcterms:created>
  <dcterms:modified xsi:type="dcterms:W3CDTF">2010-05-15T00:35:56Z</dcterms:modified>
</cp:coreProperties>
</file>